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6D06" w:rsidRPr="006401E9" w:rsidRDefault="00126D06" w:rsidP="00540F45">
      <w:pPr>
        <w:spacing w:after="0" w:line="360" w:lineRule="auto"/>
        <w:ind w:firstLine="709"/>
        <w:rPr>
          <w:rFonts w:ascii="Times New Roman" w:eastAsia="Times New Roman" w:hAnsi="Times New Roman" w:cs="Times New Roman"/>
          <w:b/>
          <w:caps/>
          <w:w w:val="105"/>
          <w:sz w:val="28"/>
          <w:szCs w:val="28"/>
          <w:lang w:eastAsia="ru-RU"/>
        </w:rPr>
      </w:pPr>
      <w:bookmarkStart w:id="0" w:name="_Toc506486237"/>
      <w:r w:rsidRPr="006401E9">
        <w:rPr>
          <w:rFonts w:ascii="Times New Roman" w:eastAsia="Times New Roman" w:hAnsi="Times New Roman" w:cs="Times New Roman"/>
          <w:b/>
          <w:caps/>
          <w:w w:val="105"/>
          <w:sz w:val="28"/>
          <w:szCs w:val="28"/>
          <w:lang w:eastAsia="ru-RU"/>
        </w:rPr>
        <w:t>6 Расчёт надёжности</w:t>
      </w:r>
      <w:bookmarkEnd w:id="0"/>
    </w:p>
    <w:p w:rsidR="00126D06" w:rsidRPr="006401E9" w:rsidRDefault="00126D06" w:rsidP="00540F45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/>
          <w:caps/>
          <w:w w:val="105"/>
          <w:sz w:val="28"/>
          <w:szCs w:val="28"/>
          <w:lang w:eastAsia="ru-RU"/>
        </w:rPr>
      </w:pPr>
    </w:p>
    <w:p w:rsidR="00126D06" w:rsidRPr="006401E9" w:rsidRDefault="00126D06" w:rsidP="00540F45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В наше время одной из основных задач является увеличение качества выпускаемых изделий – машин, оборудования, приборов. Качество изделий определяют двумя группами свойств: техническими характеристиками и надежностью. Технические характеристики определяют функциональные, скоростные, весовые, энергетические, эстетические возможности изделия. Надежность гарантирует сохранение этих характеристик в течение определенного периода времени в заданных условиях работы. Эти гарантии выполняются, если надежность изделия закладывается при проектировании, обеспечивается при производстве и поддерживается при эксплуатации. Проектирование изделий – важнейший этап обеспечения надежности, и ошибки на этом этапе дорого и трудно устранять в производстве и эксплуатации.</w:t>
      </w:r>
    </w:p>
    <w:p w:rsidR="00126D06" w:rsidRPr="006401E9" w:rsidRDefault="00126D06" w:rsidP="00540F45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Основным показателем для количественной оценки безотказности элемента, аппаратуры, приборов и АСУ является вероятность безотказной работы </w:t>
      </w:r>
      <w:r w:rsidRPr="00DF0975">
        <w:rPr>
          <w:rFonts w:ascii="Times New Roman" w:eastAsia="Times New Roman" w:hAnsi="Times New Roman" w:cs="Times New Roman"/>
          <w:i/>
          <w:w w:val="105"/>
          <w:sz w:val="28"/>
          <w:szCs w:val="28"/>
          <w:lang w:val="en-US" w:eastAsia="ru-RU"/>
        </w:rPr>
        <w:t>P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. Для анализа сложных изделий, прошедших период приработки, а также систем, работающих в тяжелых условиях под воздействием механических и климатических нагрузок, применяется экспоненциальный закон</w:t>
      </w:r>
      <w:r w:rsidR="0051226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</w:t>
      </w:r>
      <w:r w:rsidR="001708AF" w:rsidRPr="001708AF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[</w:t>
      </w:r>
      <w:r w:rsidR="001708AF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28</w:t>
      </w:r>
      <w:bookmarkStart w:id="1" w:name="_GoBack"/>
      <w:bookmarkEnd w:id="1"/>
      <w:r w:rsidR="001708AF" w:rsidRPr="001708AF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]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. </w:t>
      </w:r>
    </w:p>
    <w:p w:rsidR="00126D06" w:rsidRPr="0032208F" w:rsidRDefault="00126D06" w:rsidP="00540F45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Вероятность безотказной работы рассчитывается по формуле:</w:t>
      </w:r>
    </w:p>
    <w:p w:rsidR="00F02221" w:rsidRPr="0032208F" w:rsidRDefault="00F02221" w:rsidP="00540F45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DF0975" w:rsidTr="00DF0975">
        <w:tc>
          <w:tcPr>
            <w:tcW w:w="8755" w:type="dxa"/>
            <w:vAlign w:val="center"/>
          </w:tcPr>
          <w:p w:rsidR="00DF0975" w:rsidRPr="00DF0975" w:rsidRDefault="00DF0975" w:rsidP="00540F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8"/>
                <w:szCs w:val="28"/>
                <w:lang w:val="en-US"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w w:val="105"/>
                    <w:sz w:val="28"/>
                    <w:szCs w:val="28"/>
                    <w:lang w:eastAsia="ru-RU"/>
                  </w:rPr>
                  <m:t>P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w w:val="105"/>
                        <w:sz w:val="28"/>
                        <w:szCs w:val="28"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w w:val="105"/>
                        <w:sz w:val="28"/>
                        <w:szCs w:val="28"/>
                        <w:lang w:eastAsia="ru-RU"/>
                      </w:rPr>
                      <m:t>t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w w:val="105"/>
                    <w:sz w:val="28"/>
                    <w:szCs w:val="28"/>
                    <w:lang w:eastAsia="ru-RU"/>
                  </w:rPr>
                  <m:t>=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w w:val="105"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w w:val="105"/>
                        <w:sz w:val="28"/>
                        <w:szCs w:val="28"/>
                        <w:lang w:eastAsia="ru-RU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w w:val="105"/>
                        <w:sz w:val="28"/>
                        <w:szCs w:val="28"/>
                        <w:lang w:eastAsia="ru-RU"/>
                      </w:rPr>
                      <m:t>-λt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w w:val="105"/>
                    <w:sz w:val="28"/>
                    <w:szCs w:val="28"/>
                    <w:lang w:val="en-US" w:eastAsia="ru-RU"/>
                  </w:rPr>
                  <m:t>,</m:t>
                </m:r>
              </m:oMath>
            </m:oMathPara>
          </w:p>
        </w:tc>
        <w:tc>
          <w:tcPr>
            <w:tcW w:w="815" w:type="dxa"/>
            <w:vAlign w:val="center"/>
          </w:tcPr>
          <w:p w:rsidR="00DF0975" w:rsidRDefault="00DF0975" w:rsidP="00540F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8"/>
                <w:szCs w:val="28"/>
                <w:lang w:eastAsia="ru-RU"/>
              </w:rPr>
              <w:t>(6.1)</w:t>
            </w:r>
          </w:p>
        </w:tc>
      </w:tr>
    </w:tbl>
    <w:p w:rsidR="00F02221" w:rsidRDefault="00F02221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val="en-US" w:eastAsia="ru-RU"/>
        </w:rPr>
      </w:pPr>
    </w:p>
    <w:p w:rsidR="00126D06" w:rsidRPr="006401E9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где </w:t>
      </w: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sym w:font="Symbol" w:char="F06C"/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– среднее значение интенсивности отказов, </w:t>
      </w: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>ч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vertAlign w:val="superscript"/>
          <w:lang w:eastAsia="ru-RU"/>
        </w:rPr>
        <w:t>-1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; </w:t>
      </w:r>
    </w:p>
    <w:p w:rsidR="00126D06" w:rsidRPr="006401E9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val="en-US" w:eastAsia="ru-RU"/>
        </w:rPr>
        <w:t>t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– время, </w:t>
      </w: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>ч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.</w:t>
      </w:r>
    </w:p>
    <w:p w:rsidR="00126D06" w:rsidRDefault="00126D06" w:rsidP="00540F45">
      <w:pPr>
        <w:spacing w:after="160" w:line="360" w:lineRule="auto"/>
        <w:rPr>
          <w:rFonts w:ascii="Times New Roman" w:eastAsia="Times New Roman" w:hAnsi="Times New Roman" w:cs="Times New Roman"/>
          <w:b/>
          <w:caps/>
          <w:w w:val="105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aps/>
          <w:w w:val="105"/>
          <w:sz w:val="28"/>
          <w:szCs w:val="28"/>
          <w:lang w:eastAsia="ru-RU"/>
        </w:rPr>
        <w:br w:type="page"/>
      </w:r>
    </w:p>
    <w:p w:rsidR="00126D06" w:rsidRPr="0032208F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lastRenderedPageBreak/>
        <w:t xml:space="preserve">Интенсивность отказов </w:t>
      </w: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>λ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, для каждого элемента находится из условия</w:t>
      </w:r>
      <w:r w:rsidRPr="00840F20">
        <w:rPr>
          <w:rFonts w:ascii="Times New Roman" w:eastAsia="Times New Roman" w:hAnsi="Times New Roman" w:cs="Times New Roman"/>
          <w:w w:val="105"/>
          <w:position w:val="-12"/>
          <w:sz w:val="28"/>
          <w:szCs w:val="28"/>
          <w:lang w:eastAsia="ru-RU"/>
        </w:rPr>
        <w:object w:dxaOrig="1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8.75pt" o:ole="">
            <v:imagedata r:id="rId7" o:title=""/>
          </v:shape>
          <o:OLEObject Type="Embed" ProgID="Equation.DSMT4" ShapeID="_x0000_i1025" DrawAspect="Content" ObjectID="_1641578278" r:id="rId8"/>
        </w:objec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и рассчитывается по формуле:</w:t>
      </w:r>
    </w:p>
    <w:p w:rsidR="00F02221" w:rsidRPr="0032208F" w:rsidRDefault="00F02221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506605" w:rsidTr="00506605">
        <w:tc>
          <w:tcPr>
            <w:tcW w:w="8755" w:type="dxa"/>
            <w:vAlign w:val="center"/>
          </w:tcPr>
          <w:p w:rsidR="00506605" w:rsidRPr="00506605" w:rsidRDefault="00506605" w:rsidP="00844602">
            <w:pPr>
              <w:tabs>
                <w:tab w:val="left" w:pos="4253"/>
              </w:tabs>
              <w:spacing w:after="0" w:line="30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P(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iCs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экспл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)</m:t>
                        </m:r>
                      </m:e>
                    </m:func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экспл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15" w:type="dxa"/>
            <w:vAlign w:val="center"/>
          </w:tcPr>
          <w:p w:rsidR="00506605" w:rsidRPr="00506605" w:rsidRDefault="00506605" w:rsidP="00844602">
            <w:pPr>
              <w:tabs>
                <w:tab w:val="left" w:pos="4253"/>
              </w:tabs>
              <w:spacing w:after="0" w:line="30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506605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(6.2)</w:t>
            </w:r>
          </w:p>
        </w:tc>
      </w:tr>
    </w:tbl>
    <w:p w:rsidR="00F02221" w:rsidRDefault="00F02221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val="en-US" w:eastAsia="ru-RU"/>
        </w:rPr>
      </w:pPr>
    </w:p>
    <w:p w:rsidR="00126D06" w:rsidRPr="006401E9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где </w:t>
      </w:r>
      <w:r w:rsidRPr="006401E9">
        <w:rPr>
          <w:rFonts w:ascii="Times New Roman" w:eastAsia="Times New Roman" w:hAnsi="Times New Roman" w:cs="Times New Roman"/>
          <w:i/>
          <w:w w:val="105"/>
          <w:sz w:val="24"/>
          <w:szCs w:val="24"/>
          <w:lang w:val="en-US" w:eastAsia="ru-RU"/>
        </w:rPr>
        <w:t>T</w:t>
      </w:r>
      <w:r w:rsidRPr="00840F20">
        <w:rPr>
          <w:rFonts w:ascii="Times New Roman" w:eastAsia="Times New Roman" w:hAnsi="Times New Roman" w:cs="Times New Roman"/>
          <w:i/>
          <w:w w:val="105"/>
          <w:sz w:val="24"/>
          <w:szCs w:val="24"/>
          <w:vertAlign w:val="subscript"/>
          <w:lang w:eastAsia="ru-RU"/>
        </w:rPr>
        <w:t>ЭКСПЛ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– время эксплуатации элемента, </w:t>
      </w: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>ч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.</w:t>
      </w:r>
    </w:p>
    <w:p w:rsidR="00126D06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Для расчета надежности все элементы разбиваются на группы с примерно одинаковой интенсивностью отказов, и подсчитывается число элементов в каждой группе. Затем проводится расчет надежности всего устройства:</w:t>
      </w:r>
    </w:p>
    <w:p w:rsidR="00540F45" w:rsidRPr="006401E9" w:rsidRDefault="00540F45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5"/>
      </w:tblGrid>
      <w:tr w:rsidR="00F02221" w:rsidTr="00F02221">
        <w:tc>
          <w:tcPr>
            <w:tcW w:w="8755" w:type="dxa"/>
            <w:vAlign w:val="center"/>
          </w:tcPr>
          <w:p w:rsidR="00F02221" w:rsidRDefault="00126456" w:rsidP="00540F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w w:val="105"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w w:val="105"/>
                        <w:sz w:val="28"/>
                        <w:szCs w:val="28"/>
                        <w:lang w:eastAsia="ru-RU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w w:val="105"/>
                        <w:sz w:val="28"/>
                        <w:szCs w:val="28"/>
                        <w:lang w:eastAsia="ru-RU"/>
                      </w:rPr>
                      <m:t>устр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w w:val="105"/>
                    <w:sz w:val="28"/>
                    <w:szCs w:val="28"/>
                    <w:lang w:eastAsia="ru-RU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="Times New Roman" w:hAnsi="Cambria Math" w:cs="Times New Roman"/>
                        <w:i/>
                        <w:w w:val="105"/>
                        <w:sz w:val="28"/>
                        <w:szCs w:val="28"/>
                        <w:lang w:eastAsia="ru-RU"/>
                      </w:rPr>
                    </m:ctrlPr>
                  </m:naryPr>
                  <m:sub>
                    <m:r>
                      <w:rPr>
                        <w:rFonts w:ascii="Cambria Math" w:eastAsia="Times New Roman" w:hAnsi="Cambria Math" w:cs="Times New Roman"/>
                        <w:w w:val="105"/>
                        <w:sz w:val="28"/>
                        <w:szCs w:val="28"/>
                        <w:lang w:eastAsia="ru-RU"/>
                      </w:rPr>
                      <m:t>i=1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w w:val="105"/>
                        <w:sz w:val="28"/>
                        <w:szCs w:val="28"/>
                        <w:lang w:eastAsia="ru-RU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w w:val="105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w w:val="105"/>
                            <w:sz w:val="28"/>
                            <w:szCs w:val="28"/>
                            <w:lang w:eastAsia="ru-RU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w w:val="105"/>
                            <w:sz w:val="28"/>
                            <w:szCs w:val="28"/>
                            <w:lang w:eastAsia="ru-RU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w w:val="105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w w:val="105"/>
                            <w:sz w:val="28"/>
                            <w:szCs w:val="28"/>
                            <w:lang w:eastAsia="ru-RU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w w:val="105"/>
                            <w:sz w:val="28"/>
                            <w:szCs w:val="28"/>
                            <w:lang w:eastAsia="ru-RU"/>
                          </w:rPr>
                          <m:t>i</m:t>
                        </m:r>
                      </m:sub>
                    </m:sSub>
                  </m:e>
                </m:nary>
                <m:r>
                  <w:rPr>
                    <w:rFonts w:ascii="Cambria Math" w:eastAsia="Times New Roman" w:hAnsi="Cambria Math" w:cs="Times New Roman"/>
                    <w:w w:val="105"/>
                    <w:sz w:val="28"/>
                    <w:szCs w:val="28"/>
                    <w:lang w:eastAsia="ru-RU"/>
                  </w:rPr>
                  <m:t xml:space="preserve"> ,</m:t>
                </m:r>
              </m:oMath>
            </m:oMathPara>
          </w:p>
        </w:tc>
        <w:tc>
          <w:tcPr>
            <w:tcW w:w="815" w:type="dxa"/>
            <w:vAlign w:val="center"/>
          </w:tcPr>
          <w:p w:rsidR="00F02221" w:rsidRPr="00F02221" w:rsidRDefault="00F02221" w:rsidP="00540F4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w w:val="105"/>
                <w:sz w:val="28"/>
                <w:szCs w:val="28"/>
                <w:lang w:eastAsia="ru-RU"/>
              </w:rPr>
              <w:t>(6.3)</w:t>
            </w:r>
          </w:p>
        </w:tc>
      </w:tr>
    </w:tbl>
    <w:p w:rsidR="00126D06" w:rsidRPr="00F02221" w:rsidRDefault="00126D06" w:rsidP="00540F45">
      <w:pPr>
        <w:spacing w:after="0" w:line="360" w:lineRule="auto"/>
        <w:rPr>
          <w:rFonts w:ascii="Times New Roman" w:eastAsia="Times New Roman" w:hAnsi="Times New Roman" w:cs="Times New Roman"/>
          <w:w w:val="105"/>
          <w:sz w:val="24"/>
          <w:szCs w:val="28"/>
          <w:lang w:val="en-US" w:eastAsia="ru-RU"/>
        </w:rPr>
      </w:pPr>
    </w:p>
    <w:p w:rsidR="00126D06" w:rsidRPr="006401E9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где </w:t>
      </w:r>
      <w:r w:rsidRPr="006401E9">
        <w:rPr>
          <w:rFonts w:ascii="Times New Roman" w:eastAsia="Times New Roman" w:hAnsi="Times New Roman" w:cs="Times New Roman"/>
          <w:w w:val="105"/>
          <w:position w:val="-12"/>
          <w:sz w:val="28"/>
          <w:szCs w:val="28"/>
          <w:lang w:eastAsia="ru-RU"/>
        </w:rPr>
        <w:object w:dxaOrig="660" w:dyaOrig="380">
          <v:shape id="_x0000_i1026" type="#_x0000_t75" style="width:33.75pt;height:18.75pt" o:ole="">
            <v:imagedata r:id="rId9" o:title=""/>
          </v:shape>
          <o:OLEObject Type="Embed" ProgID="Equation.3" ShapeID="_x0000_i1026" DrawAspect="Content" ObjectID="_1641578279" r:id="rId10"/>
        </w:objec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– суммарная интенсивность отказов, </w:t>
      </w: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>ч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vertAlign w:val="superscript"/>
          <w:lang w:eastAsia="ru-RU"/>
        </w:rPr>
        <w:t>-1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; </w:t>
      </w:r>
    </w:p>
    <w:p w:rsidR="00126D06" w:rsidRPr="006401E9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sym w:font="Symbol" w:char="F06C"/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– интенсивность отказов, </w:t>
      </w: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>ч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vertAlign w:val="superscript"/>
          <w:lang w:eastAsia="ru-RU"/>
        </w:rPr>
        <w:t>-1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; </w:t>
      </w:r>
    </w:p>
    <w:p w:rsidR="00126D06" w:rsidRPr="006401E9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val="en-US" w:eastAsia="ru-RU"/>
        </w:rPr>
        <w:t>n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– число групп элементов; </w:t>
      </w:r>
    </w:p>
    <w:p w:rsidR="00126D06" w:rsidRPr="006401E9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val="en-US" w:eastAsia="ru-RU"/>
        </w:rPr>
        <w:t>N</w:t>
      </w: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vertAlign w:val="subscript"/>
          <w:lang w:val="en-US" w:eastAsia="ru-RU"/>
        </w:rPr>
        <w:t>i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– число элементов в группе.</w:t>
      </w:r>
    </w:p>
    <w:p w:rsidR="00540F45" w:rsidRDefault="00126D06" w:rsidP="00E9611A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Показатели надежности для комплектующих приведены в таблице 6.1.</w:t>
      </w:r>
    </w:p>
    <w:p w:rsidR="00FE0170" w:rsidRDefault="00FE0170">
      <w:pPr>
        <w:spacing w:after="160" w:line="259" w:lineRule="auto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</w:p>
    <w:p w:rsidR="00126D06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Таблица 6.1–Интенсивность отказов</w:t>
      </w:r>
    </w:p>
    <w:tbl>
      <w:tblPr>
        <w:tblStyle w:val="a9"/>
        <w:tblW w:w="9570" w:type="dxa"/>
        <w:tblLayout w:type="fixed"/>
        <w:tblLook w:val="04A0"/>
      </w:tblPr>
      <w:tblGrid>
        <w:gridCol w:w="4361"/>
        <w:gridCol w:w="1276"/>
        <w:gridCol w:w="1701"/>
        <w:gridCol w:w="1134"/>
        <w:gridCol w:w="1098"/>
      </w:tblGrid>
      <w:tr w:rsidR="00661DEE" w:rsidRPr="00C222E2" w:rsidTr="00FE0170">
        <w:tc>
          <w:tcPr>
            <w:tcW w:w="4361" w:type="dxa"/>
            <w:vAlign w:val="center"/>
          </w:tcPr>
          <w:p w:rsidR="00661DEE" w:rsidRPr="00C222E2" w:rsidRDefault="00661DEE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Наименование элементов</w:t>
            </w:r>
          </w:p>
        </w:tc>
        <w:tc>
          <w:tcPr>
            <w:tcW w:w="1276" w:type="dxa"/>
            <w:vAlign w:val="center"/>
          </w:tcPr>
          <w:p w:rsidR="00661DEE" w:rsidRPr="00C222E2" w:rsidRDefault="00661DEE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val="en-US"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Число элемен</w:t>
            </w:r>
            <w:r w:rsidR="00FE0170"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-</w:t>
            </w: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 xml:space="preserve">тов, </w:t>
            </w:r>
            <w:r w:rsidRPr="00C222E2">
              <w:rPr>
                <w:rFonts w:ascii="Times New Roman" w:eastAsia="Times New Roman" w:hAnsi="Times New Roman" w:cs="Times New Roman"/>
                <w:i/>
                <w:w w:val="105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701" w:type="dxa"/>
            <w:vAlign w:val="center"/>
          </w:tcPr>
          <w:p w:rsidR="00661DEE" w:rsidRPr="002A7E13" w:rsidRDefault="00661DEE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Время эксплуата</w:t>
            </w:r>
            <w:r w:rsidR="00FE0170"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-</w:t>
            </w: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 xml:space="preserve">ции, </w:t>
            </w:r>
            <w:r w:rsidRPr="002A7E13">
              <w:rPr>
                <w:rFonts w:ascii="Times New Roman" w:eastAsia="Times New Roman" w:hAnsi="Times New Roman" w:cs="Times New Roman"/>
                <w:i/>
                <w:w w:val="105"/>
                <w:sz w:val="24"/>
                <w:szCs w:val="24"/>
                <w:lang w:eastAsia="ru-RU"/>
              </w:rPr>
              <w:t>ч</w:t>
            </w:r>
          </w:p>
        </w:tc>
        <w:tc>
          <w:tcPr>
            <w:tcW w:w="1134" w:type="dxa"/>
            <w:vAlign w:val="center"/>
          </w:tcPr>
          <w:p w:rsidR="00DD5E5C" w:rsidRPr="00C222E2" w:rsidRDefault="00661DEE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λ</w:t>
            </w: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vertAlign w:val="subscript"/>
                <w:lang w:val="en-US" w:eastAsia="ru-RU"/>
              </w:rPr>
              <w:t>i</w:t>
            </w: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,</w:t>
            </w:r>
          </w:p>
          <w:p w:rsidR="00661DEE" w:rsidRPr="00C222E2" w:rsidRDefault="00661DEE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vertAlign w:val="superscript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0</w:t>
            </w: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vertAlign w:val="superscript"/>
                <w:lang w:eastAsia="ru-RU"/>
              </w:rPr>
              <w:t>-6</w:t>
            </w:r>
            <w:r w:rsidRPr="00C222E2">
              <w:rPr>
                <w:rFonts w:ascii="Times New Roman" w:eastAsia="Times New Roman" w:hAnsi="Times New Roman" w:cs="Times New Roman"/>
                <w:i/>
                <w:w w:val="105"/>
                <w:sz w:val="24"/>
                <w:szCs w:val="24"/>
                <w:lang w:eastAsia="ru-RU"/>
              </w:rPr>
              <w:t>ч</w:t>
            </w: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vertAlign w:val="superscript"/>
                <w:lang w:eastAsia="ru-RU"/>
              </w:rPr>
              <w:t>-1</w:t>
            </w:r>
          </w:p>
        </w:tc>
        <w:tc>
          <w:tcPr>
            <w:tcW w:w="1098" w:type="dxa"/>
            <w:vAlign w:val="center"/>
          </w:tcPr>
          <w:p w:rsidR="00661DEE" w:rsidRPr="00C222E2" w:rsidRDefault="00661DEE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val="en-US" w:eastAsia="ru-RU"/>
              </w:rPr>
              <w:t>N</w:t>
            </w: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vertAlign w:val="subscript"/>
                <w:lang w:val="en-US" w:eastAsia="ru-RU"/>
              </w:rPr>
              <w:t>i</w:t>
            </w: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val="en-US" w:eastAsia="ru-RU"/>
              </w:rPr>
              <w:t>·λ</w:t>
            </w: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vertAlign w:val="subscript"/>
                <w:lang w:val="en-US" w:eastAsia="ru-RU"/>
              </w:rPr>
              <w:t>i</w:t>
            </w: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, 10</w:t>
            </w: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vertAlign w:val="superscript"/>
                <w:lang w:eastAsia="ru-RU"/>
              </w:rPr>
              <w:t>-6</w:t>
            </w:r>
            <w:r w:rsidRPr="00C222E2">
              <w:rPr>
                <w:rFonts w:ascii="Times New Roman" w:eastAsia="Times New Roman" w:hAnsi="Times New Roman" w:cs="Times New Roman"/>
                <w:i/>
                <w:w w:val="105"/>
                <w:sz w:val="24"/>
                <w:szCs w:val="24"/>
                <w:lang w:eastAsia="ru-RU"/>
              </w:rPr>
              <w:t>ч</w:t>
            </w: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vertAlign w:val="superscript"/>
                <w:lang w:eastAsia="ru-RU"/>
              </w:rPr>
              <w:t>-1</w:t>
            </w:r>
          </w:p>
        </w:tc>
      </w:tr>
      <w:tr w:rsidR="00661DEE" w:rsidRPr="00C222E2" w:rsidTr="00FE0170">
        <w:trPr>
          <w:trHeight w:val="397"/>
        </w:trPr>
        <w:tc>
          <w:tcPr>
            <w:tcW w:w="4361" w:type="dxa"/>
            <w:vAlign w:val="center"/>
          </w:tcPr>
          <w:p w:rsidR="00661DEE" w:rsidRPr="00C222E2" w:rsidRDefault="00DD5E5C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6" w:type="dxa"/>
            <w:vAlign w:val="center"/>
          </w:tcPr>
          <w:p w:rsidR="00661DEE" w:rsidRPr="00C222E2" w:rsidRDefault="00DD5E5C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01" w:type="dxa"/>
            <w:vAlign w:val="center"/>
          </w:tcPr>
          <w:p w:rsidR="00661DEE" w:rsidRPr="002A7E13" w:rsidRDefault="00DD5E5C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34" w:type="dxa"/>
            <w:vAlign w:val="center"/>
          </w:tcPr>
          <w:p w:rsidR="00661DEE" w:rsidRPr="00C222E2" w:rsidRDefault="00DD5E5C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98" w:type="dxa"/>
            <w:vAlign w:val="center"/>
          </w:tcPr>
          <w:p w:rsidR="00661DEE" w:rsidRPr="00C222E2" w:rsidRDefault="00DD5E5C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5</w:t>
            </w:r>
          </w:p>
        </w:tc>
      </w:tr>
      <w:tr w:rsidR="00661DEE" w:rsidRPr="00C222E2" w:rsidTr="00FE0170">
        <w:tc>
          <w:tcPr>
            <w:tcW w:w="4361" w:type="dxa"/>
          </w:tcPr>
          <w:p w:rsidR="00661DEE" w:rsidRPr="00C222E2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Датчик скорости</w:t>
            </w:r>
          </w:p>
        </w:tc>
        <w:tc>
          <w:tcPr>
            <w:tcW w:w="1276" w:type="dxa"/>
            <w:vAlign w:val="center"/>
          </w:tcPr>
          <w:p w:rsidR="00661DEE" w:rsidRPr="00C222E2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01" w:type="dxa"/>
            <w:vAlign w:val="center"/>
          </w:tcPr>
          <w:p w:rsidR="00661DEE" w:rsidRPr="002A7E13" w:rsidRDefault="004B15D5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5</w:t>
            </w:r>
            <w:r w:rsidR="00EA4C3D"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000</w:t>
            </w:r>
          </w:p>
        </w:tc>
        <w:tc>
          <w:tcPr>
            <w:tcW w:w="1134" w:type="dxa"/>
            <w:vAlign w:val="center"/>
          </w:tcPr>
          <w:p w:rsidR="00661DEE" w:rsidRPr="00C222E2" w:rsidRDefault="004B15D5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341</w:t>
            </w:r>
          </w:p>
        </w:tc>
        <w:tc>
          <w:tcPr>
            <w:tcW w:w="1098" w:type="dxa"/>
            <w:vAlign w:val="center"/>
          </w:tcPr>
          <w:p w:rsidR="00661DEE" w:rsidRPr="00C222E2" w:rsidRDefault="001A51D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682</w:t>
            </w:r>
          </w:p>
        </w:tc>
      </w:tr>
      <w:tr w:rsidR="00661DEE" w:rsidRPr="00C222E2" w:rsidTr="00FE0170">
        <w:tc>
          <w:tcPr>
            <w:tcW w:w="4361" w:type="dxa"/>
          </w:tcPr>
          <w:p w:rsidR="00661DEE" w:rsidRPr="00C222E2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Датчик натяжения</w:t>
            </w:r>
          </w:p>
        </w:tc>
        <w:tc>
          <w:tcPr>
            <w:tcW w:w="1276" w:type="dxa"/>
            <w:vAlign w:val="center"/>
          </w:tcPr>
          <w:p w:rsidR="00661DEE" w:rsidRPr="00C222E2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01" w:type="dxa"/>
            <w:vAlign w:val="center"/>
          </w:tcPr>
          <w:p w:rsidR="00661DEE" w:rsidRPr="002A7E13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00000</w:t>
            </w:r>
          </w:p>
        </w:tc>
        <w:tc>
          <w:tcPr>
            <w:tcW w:w="1134" w:type="dxa"/>
            <w:vAlign w:val="center"/>
          </w:tcPr>
          <w:p w:rsidR="00661DEE" w:rsidRPr="00C222E2" w:rsidRDefault="004B15D5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513</w:t>
            </w:r>
          </w:p>
        </w:tc>
        <w:tc>
          <w:tcPr>
            <w:tcW w:w="1098" w:type="dxa"/>
            <w:vAlign w:val="center"/>
          </w:tcPr>
          <w:p w:rsidR="00661DEE" w:rsidRPr="00C222E2" w:rsidRDefault="001A51D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,026</w:t>
            </w:r>
          </w:p>
        </w:tc>
      </w:tr>
      <w:tr w:rsidR="00661DEE" w:rsidRPr="00C222E2" w:rsidTr="00C222E2">
        <w:tc>
          <w:tcPr>
            <w:tcW w:w="4361" w:type="dxa"/>
            <w:tcBorders>
              <w:bottom w:val="nil"/>
            </w:tcBorders>
          </w:tcPr>
          <w:p w:rsidR="00661DEE" w:rsidRPr="00C222E2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Датчик контроля кромки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661DEE" w:rsidRPr="00C222E2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661DEE" w:rsidRPr="002A7E13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90000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661DEE" w:rsidRPr="00C222E2" w:rsidRDefault="004B15D5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569</w:t>
            </w:r>
          </w:p>
        </w:tc>
        <w:tc>
          <w:tcPr>
            <w:tcW w:w="1098" w:type="dxa"/>
            <w:tcBorders>
              <w:bottom w:val="nil"/>
            </w:tcBorders>
            <w:vAlign w:val="center"/>
          </w:tcPr>
          <w:p w:rsidR="00661DEE" w:rsidRPr="00C222E2" w:rsidRDefault="001A51D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,138</w:t>
            </w:r>
          </w:p>
        </w:tc>
      </w:tr>
      <w:tr w:rsidR="00C222E2" w:rsidRPr="00C222E2" w:rsidTr="00C222E2">
        <w:tc>
          <w:tcPr>
            <w:tcW w:w="9570" w:type="dxa"/>
            <w:gridSpan w:val="5"/>
            <w:tcBorders>
              <w:top w:val="nil"/>
              <w:left w:val="nil"/>
              <w:right w:val="nil"/>
            </w:tcBorders>
          </w:tcPr>
          <w:p w:rsidR="00C222E2" w:rsidRPr="007626DB" w:rsidRDefault="00C222E2" w:rsidP="00C222E2">
            <w:pPr>
              <w:tabs>
                <w:tab w:val="left" w:pos="4140"/>
                <w:tab w:val="left" w:pos="8460"/>
              </w:tabs>
              <w:spacing w:after="0" w:line="360" w:lineRule="auto"/>
              <w:ind w:firstLine="709"/>
              <w:jc w:val="both"/>
              <w:rPr>
                <w:rFonts w:ascii="Times New Roman" w:eastAsia="Times New Roman" w:hAnsi="Times New Roman" w:cs="Times New Roman"/>
                <w:w w:val="105"/>
                <w:sz w:val="28"/>
                <w:szCs w:val="24"/>
                <w:highlight w:val="yellow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8"/>
                <w:szCs w:val="24"/>
                <w:lang w:eastAsia="ru-RU"/>
              </w:rPr>
              <w:lastRenderedPageBreak/>
              <w:t>Окончание таблицы 6.1</w:t>
            </w:r>
          </w:p>
        </w:tc>
      </w:tr>
      <w:tr w:rsidR="00C222E2" w:rsidRPr="00C222E2" w:rsidTr="0064272F">
        <w:tc>
          <w:tcPr>
            <w:tcW w:w="4361" w:type="dxa"/>
            <w:vAlign w:val="center"/>
          </w:tcPr>
          <w:p w:rsidR="00C222E2" w:rsidRPr="00C222E2" w:rsidRDefault="00C222E2" w:rsidP="00C222E2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6" w:type="dxa"/>
            <w:vAlign w:val="center"/>
          </w:tcPr>
          <w:p w:rsidR="00C222E2" w:rsidRPr="00C222E2" w:rsidRDefault="00C222E2" w:rsidP="00C222E2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01" w:type="dxa"/>
            <w:vAlign w:val="center"/>
          </w:tcPr>
          <w:p w:rsidR="00C222E2" w:rsidRPr="002A7E13" w:rsidRDefault="00C222E2" w:rsidP="00C222E2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34" w:type="dxa"/>
            <w:vAlign w:val="center"/>
          </w:tcPr>
          <w:p w:rsidR="00C222E2" w:rsidRPr="00C222E2" w:rsidRDefault="00C222E2" w:rsidP="00C222E2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98" w:type="dxa"/>
            <w:vAlign w:val="center"/>
          </w:tcPr>
          <w:p w:rsidR="00C222E2" w:rsidRPr="00C222E2" w:rsidRDefault="00C222E2" w:rsidP="00C222E2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5</w:t>
            </w:r>
          </w:p>
        </w:tc>
      </w:tr>
      <w:tr w:rsidR="00661DEE" w:rsidRPr="00C222E2" w:rsidTr="00FE0170">
        <w:tc>
          <w:tcPr>
            <w:tcW w:w="4361" w:type="dxa"/>
          </w:tcPr>
          <w:p w:rsidR="00661DEE" w:rsidRPr="00C222E2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Датчик диаметра</w:t>
            </w:r>
          </w:p>
        </w:tc>
        <w:tc>
          <w:tcPr>
            <w:tcW w:w="1276" w:type="dxa"/>
            <w:vAlign w:val="center"/>
          </w:tcPr>
          <w:p w:rsidR="00661DEE" w:rsidRPr="00C222E2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01" w:type="dxa"/>
            <w:vAlign w:val="center"/>
          </w:tcPr>
          <w:p w:rsidR="00661DEE" w:rsidRPr="002A7E13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00000</w:t>
            </w:r>
          </w:p>
        </w:tc>
        <w:tc>
          <w:tcPr>
            <w:tcW w:w="1134" w:type="dxa"/>
            <w:vAlign w:val="center"/>
          </w:tcPr>
          <w:p w:rsidR="00661DEE" w:rsidRPr="00C222E2" w:rsidRDefault="004B15D5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513</w:t>
            </w:r>
          </w:p>
        </w:tc>
        <w:tc>
          <w:tcPr>
            <w:tcW w:w="1098" w:type="dxa"/>
            <w:vAlign w:val="center"/>
          </w:tcPr>
          <w:p w:rsidR="00661DEE" w:rsidRPr="00C222E2" w:rsidRDefault="001A51D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513</w:t>
            </w:r>
          </w:p>
        </w:tc>
      </w:tr>
      <w:tr w:rsidR="00661DEE" w:rsidRPr="00C222E2" w:rsidTr="00FE0170">
        <w:tc>
          <w:tcPr>
            <w:tcW w:w="4361" w:type="dxa"/>
          </w:tcPr>
          <w:p w:rsidR="00661DEE" w:rsidRPr="00C222E2" w:rsidRDefault="00EA4C3D" w:rsidP="00D739A0">
            <w:pPr>
              <w:tabs>
                <w:tab w:val="left" w:pos="4140"/>
                <w:tab w:val="left" w:pos="846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 xml:space="preserve">Видеокамерадля </w:t>
            </w:r>
            <w:r w:rsidR="00D739A0"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обнаружения</w:t>
            </w: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 xml:space="preserve"> дефектов</w:t>
            </w:r>
          </w:p>
        </w:tc>
        <w:tc>
          <w:tcPr>
            <w:tcW w:w="1276" w:type="dxa"/>
            <w:vAlign w:val="center"/>
          </w:tcPr>
          <w:p w:rsidR="00661DEE" w:rsidRPr="00C222E2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01" w:type="dxa"/>
            <w:vAlign w:val="center"/>
          </w:tcPr>
          <w:p w:rsidR="00661DEE" w:rsidRPr="002A7E13" w:rsidRDefault="004B15D5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250000</w:t>
            </w:r>
          </w:p>
        </w:tc>
        <w:tc>
          <w:tcPr>
            <w:tcW w:w="1134" w:type="dxa"/>
            <w:vAlign w:val="center"/>
          </w:tcPr>
          <w:p w:rsidR="00661DEE" w:rsidRPr="00C222E2" w:rsidRDefault="004B15D5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205</w:t>
            </w:r>
          </w:p>
        </w:tc>
        <w:tc>
          <w:tcPr>
            <w:tcW w:w="1098" w:type="dxa"/>
            <w:vAlign w:val="center"/>
          </w:tcPr>
          <w:p w:rsidR="00661DEE" w:rsidRPr="00C222E2" w:rsidRDefault="001A51D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205</w:t>
            </w:r>
          </w:p>
        </w:tc>
      </w:tr>
      <w:tr w:rsidR="00661DEE" w:rsidRPr="00C222E2" w:rsidTr="00FE0170">
        <w:tc>
          <w:tcPr>
            <w:tcW w:w="4361" w:type="dxa"/>
          </w:tcPr>
          <w:p w:rsidR="00661DEE" w:rsidRPr="00C222E2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Автоматические выключатели</w:t>
            </w:r>
          </w:p>
        </w:tc>
        <w:tc>
          <w:tcPr>
            <w:tcW w:w="1276" w:type="dxa"/>
            <w:vAlign w:val="center"/>
          </w:tcPr>
          <w:p w:rsidR="00661DEE" w:rsidRPr="00C222E2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701" w:type="dxa"/>
            <w:vAlign w:val="center"/>
          </w:tcPr>
          <w:p w:rsidR="00661DEE" w:rsidRPr="002A7E13" w:rsidRDefault="004B15D5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85000</w:t>
            </w:r>
          </w:p>
        </w:tc>
        <w:tc>
          <w:tcPr>
            <w:tcW w:w="1134" w:type="dxa"/>
            <w:vAlign w:val="center"/>
          </w:tcPr>
          <w:p w:rsidR="00661DEE" w:rsidRPr="00C222E2" w:rsidRDefault="009D59C3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603</w:t>
            </w:r>
          </w:p>
        </w:tc>
        <w:tc>
          <w:tcPr>
            <w:tcW w:w="1098" w:type="dxa"/>
            <w:vAlign w:val="center"/>
          </w:tcPr>
          <w:p w:rsidR="00661DEE" w:rsidRPr="00C222E2" w:rsidRDefault="001A51D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5,427</w:t>
            </w:r>
          </w:p>
        </w:tc>
      </w:tr>
      <w:tr w:rsidR="00EA4C3D" w:rsidRPr="00C222E2" w:rsidTr="00FE0170">
        <w:tc>
          <w:tcPr>
            <w:tcW w:w="4361" w:type="dxa"/>
          </w:tcPr>
          <w:p w:rsidR="00EA4C3D" w:rsidRPr="00C222E2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Блоки питания</w:t>
            </w:r>
          </w:p>
        </w:tc>
        <w:tc>
          <w:tcPr>
            <w:tcW w:w="1276" w:type="dxa"/>
            <w:vAlign w:val="center"/>
          </w:tcPr>
          <w:p w:rsidR="00EA4C3D" w:rsidRPr="00C222E2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01" w:type="dxa"/>
            <w:vAlign w:val="center"/>
          </w:tcPr>
          <w:p w:rsidR="00EA4C3D" w:rsidRPr="002A7E13" w:rsidRDefault="004B15D5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00000</w:t>
            </w:r>
          </w:p>
        </w:tc>
        <w:tc>
          <w:tcPr>
            <w:tcW w:w="1134" w:type="dxa"/>
            <w:vAlign w:val="center"/>
          </w:tcPr>
          <w:p w:rsidR="00EA4C3D" w:rsidRPr="00C222E2" w:rsidRDefault="009D59C3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513</w:t>
            </w:r>
          </w:p>
        </w:tc>
        <w:tc>
          <w:tcPr>
            <w:tcW w:w="1098" w:type="dxa"/>
            <w:vAlign w:val="center"/>
          </w:tcPr>
          <w:p w:rsidR="00EA4C3D" w:rsidRPr="00C222E2" w:rsidRDefault="001A51D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2,052</w:t>
            </w:r>
          </w:p>
        </w:tc>
      </w:tr>
      <w:tr w:rsidR="00EA4C3D" w:rsidRPr="00C222E2" w:rsidTr="00FE0170">
        <w:tc>
          <w:tcPr>
            <w:tcW w:w="4361" w:type="dxa"/>
          </w:tcPr>
          <w:p w:rsidR="00EA4C3D" w:rsidRPr="00C222E2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ПЛК и модули</w:t>
            </w:r>
          </w:p>
        </w:tc>
        <w:tc>
          <w:tcPr>
            <w:tcW w:w="1276" w:type="dxa"/>
            <w:vAlign w:val="center"/>
          </w:tcPr>
          <w:p w:rsidR="00EA4C3D" w:rsidRPr="00C222E2" w:rsidRDefault="00EA4C3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01" w:type="dxa"/>
            <w:vAlign w:val="center"/>
          </w:tcPr>
          <w:p w:rsidR="00EA4C3D" w:rsidRPr="002A7E13" w:rsidRDefault="009D59C3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3</w:t>
            </w:r>
            <w:r w:rsidR="004B15D5"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0000</w:t>
            </w:r>
          </w:p>
        </w:tc>
        <w:tc>
          <w:tcPr>
            <w:tcW w:w="1134" w:type="dxa"/>
            <w:vAlign w:val="center"/>
          </w:tcPr>
          <w:p w:rsidR="00EA4C3D" w:rsidRPr="00C222E2" w:rsidRDefault="009D59C3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171</w:t>
            </w:r>
          </w:p>
        </w:tc>
        <w:tc>
          <w:tcPr>
            <w:tcW w:w="1098" w:type="dxa"/>
            <w:vAlign w:val="center"/>
          </w:tcPr>
          <w:p w:rsidR="00EA4C3D" w:rsidRPr="00C222E2" w:rsidRDefault="001A51DD" w:rsidP="00540F45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513</w:t>
            </w:r>
          </w:p>
        </w:tc>
      </w:tr>
      <w:tr w:rsidR="00540F45" w:rsidRPr="00C222E2" w:rsidTr="00FE0170">
        <w:tc>
          <w:tcPr>
            <w:tcW w:w="4361" w:type="dxa"/>
            <w:vAlign w:val="center"/>
          </w:tcPr>
          <w:p w:rsidR="00540F45" w:rsidRPr="00C222E2" w:rsidRDefault="00540F45" w:rsidP="00540F45">
            <w:pPr>
              <w:tabs>
                <w:tab w:val="left" w:pos="4140"/>
                <w:tab w:val="left" w:pos="8460"/>
              </w:tabs>
              <w:spacing w:after="0" w:line="360" w:lineRule="auto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Частотные преобразователи</w:t>
            </w:r>
          </w:p>
        </w:tc>
        <w:tc>
          <w:tcPr>
            <w:tcW w:w="1276" w:type="dxa"/>
            <w:vAlign w:val="center"/>
          </w:tcPr>
          <w:p w:rsidR="00540F45" w:rsidRPr="00C222E2" w:rsidRDefault="00540F45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01" w:type="dxa"/>
            <w:vAlign w:val="center"/>
          </w:tcPr>
          <w:p w:rsidR="00540F45" w:rsidRPr="002A7E13" w:rsidRDefault="00540F45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90000</w:t>
            </w:r>
          </w:p>
        </w:tc>
        <w:tc>
          <w:tcPr>
            <w:tcW w:w="1134" w:type="dxa"/>
            <w:vAlign w:val="center"/>
          </w:tcPr>
          <w:p w:rsidR="00540F45" w:rsidRPr="00C222E2" w:rsidRDefault="00540F45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569</w:t>
            </w:r>
          </w:p>
        </w:tc>
        <w:tc>
          <w:tcPr>
            <w:tcW w:w="1098" w:type="dxa"/>
            <w:vAlign w:val="center"/>
          </w:tcPr>
          <w:p w:rsidR="00540F45" w:rsidRPr="00C222E2" w:rsidRDefault="00540F45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2,276</w:t>
            </w:r>
          </w:p>
        </w:tc>
      </w:tr>
      <w:tr w:rsidR="00540F45" w:rsidRPr="00C222E2" w:rsidTr="00FE0170">
        <w:tc>
          <w:tcPr>
            <w:tcW w:w="4361" w:type="dxa"/>
            <w:vAlign w:val="center"/>
          </w:tcPr>
          <w:p w:rsidR="00540F45" w:rsidRPr="00C222E2" w:rsidRDefault="00540F45" w:rsidP="00540F45">
            <w:pPr>
              <w:tabs>
                <w:tab w:val="left" w:pos="4140"/>
                <w:tab w:val="left" w:pos="8460"/>
              </w:tabs>
              <w:spacing w:after="0" w:line="360" w:lineRule="auto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Сетевые модули управления</w:t>
            </w:r>
          </w:p>
        </w:tc>
        <w:tc>
          <w:tcPr>
            <w:tcW w:w="1276" w:type="dxa"/>
            <w:vAlign w:val="center"/>
          </w:tcPr>
          <w:p w:rsidR="00540F45" w:rsidRPr="00C222E2" w:rsidRDefault="00540F45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01" w:type="dxa"/>
            <w:vAlign w:val="center"/>
          </w:tcPr>
          <w:p w:rsidR="00540F45" w:rsidRPr="002A7E13" w:rsidRDefault="00540F45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90000</w:t>
            </w:r>
          </w:p>
        </w:tc>
        <w:tc>
          <w:tcPr>
            <w:tcW w:w="1134" w:type="dxa"/>
            <w:vAlign w:val="center"/>
          </w:tcPr>
          <w:p w:rsidR="00540F45" w:rsidRPr="00C222E2" w:rsidRDefault="00540F45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569</w:t>
            </w:r>
          </w:p>
        </w:tc>
        <w:tc>
          <w:tcPr>
            <w:tcW w:w="1098" w:type="dxa"/>
            <w:vAlign w:val="center"/>
          </w:tcPr>
          <w:p w:rsidR="00540F45" w:rsidRPr="00C222E2" w:rsidRDefault="00540F45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1,138</w:t>
            </w:r>
          </w:p>
        </w:tc>
      </w:tr>
      <w:tr w:rsidR="00540F45" w:rsidRPr="00C222E2" w:rsidTr="00FE0170">
        <w:tc>
          <w:tcPr>
            <w:tcW w:w="4361" w:type="dxa"/>
            <w:vAlign w:val="center"/>
          </w:tcPr>
          <w:p w:rsidR="00540F45" w:rsidRPr="00C222E2" w:rsidRDefault="00540F45" w:rsidP="00540F45">
            <w:pPr>
              <w:tabs>
                <w:tab w:val="left" w:pos="4140"/>
                <w:tab w:val="left" w:pos="8460"/>
              </w:tabs>
              <w:spacing w:after="0" w:line="360" w:lineRule="auto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Устройства с электроприводами</w:t>
            </w:r>
          </w:p>
        </w:tc>
        <w:tc>
          <w:tcPr>
            <w:tcW w:w="1276" w:type="dxa"/>
            <w:vAlign w:val="center"/>
          </w:tcPr>
          <w:p w:rsidR="00540F45" w:rsidRPr="00C222E2" w:rsidRDefault="00540F45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701" w:type="dxa"/>
            <w:vAlign w:val="center"/>
          </w:tcPr>
          <w:p w:rsidR="00540F45" w:rsidRPr="002A7E13" w:rsidRDefault="00540F45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2A7E13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80000</w:t>
            </w:r>
          </w:p>
        </w:tc>
        <w:tc>
          <w:tcPr>
            <w:tcW w:w="1134" w:type="dxa"/>
            <w:vAlign w:val="center"/>
          </w:tcPr>
          <w:p w:rsidR="00540F45" w:rsidRPr="00C222E2" w:rsidRDefault="00540F45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0,641</w:t>
            </w:r>
          </w:p>
        </w:tc>
        <w:tc>
          <w:tcPr>
            <w:tcW w:w="1098" w:type="dxa"/>
            <w:vAlign w:val="center"/>
          </w:tcPr>
          <w:p w:rsidR="00540F45" w:rsidRPr="00C222E2" w:rsidRDefault="00540F45" w:rsidP="000E6A93">
            <w:pPr>
              <w:tabs>
                <w:tab w:val="left" w:pos="4140"/>
                <w:tab w:val="left" w:pos="8460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</w:pPr>
            <w:r w:rsidRPr="00C222E2">
              <w:rPr>
                <w:rFonts w:ascii="Times New Roman" w:eastAsia="Times New Roman" w:hAnsi="Times New Roman" w:cs="Times New Roman"/>
                <w:w w:val="105"/>
                <w:sz w:val="24"/>
                <w:szCs w:val="24"/>
                <w:lang w:eastAsia="ru-RU"/>
              </w:rPr>
              <w:t>3,846</w:t>
            </w:r>
          </w:p>
        </w:tc>
      </w:tr>
    </w:tbl>
    <w:p w:rsidR="00044AEA" w:rsidRDefault="00044AEA" w:rsidP="00540F45">
      <w:pPr>
        <w:tabs>
          <w:tab w:val="left" w:pos="4140"/>
          <w:tab w:val="left" w:pos="8460"/>
        </w:tabs>
        <w:spacing w:after="0" w:line="360" w:lineRule="auto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</w:p>
    <w:p w:rsidR="00126D06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Определим суммарную интенсивн</w:t>
      </w:r>
      <w:r w:rsidR="001A51DD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остью отказов системы управления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w w:val="105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w w:val="105"/>
                <w:sz w:val="28"/>
                <w:szCs w:val="28"/>
                <w:lang w:eastAsia="ru-RU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w w:val="105"/>
                <w:sz w:val="28"/>
                <w:szCs w:val="28"/>
                <w:lang w:eastAsia="ru-RU"/>
              </w:rPr>
              <m:t>устр</m:t>
            </m:r>
          </m:sub>
        </m:sSub>
      </m:oMath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,</w:t>
      </w: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>ч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vertAlign w:val="superscript"/>
          <w:lang w:eastAsia="ru-RU"/>
        </w:rPr>
        <w:t>-1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по формуле (6.3):</w:t>
      </w:r>
    </w:p>
    <w:p w:rsidR="00540F45" w:rsidRPr="006401E9" w:rsidRDefault="00540F45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</w:p>
    <w:p w:rsidR="00126D06" w:rsidRPr="00FD7755" w:rsidRDefault="0012645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4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w w:val="105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w w:val="105"/>
                  <w:sz w:val="28"/>
                  <w:szCs w:val="28"/>
                  <w:lang w:eastAsia="ru-RU"/>
                </w:rPr>
                <m:t>λ</m:t>
              </m:r>
            </m:e>
            <m:sub>
              <m:r>
                <w:rPr>
                  <w:rFonts w:ascii="Cambria Math" w:eastAsia="Times New Roman" w:hAnsi="Cambria Math" w:cs="Times New Roman"/>
                  <w:w w:val="105"/>
                  <w:sz w:val="28"/>
                  <w:szCs w:val="28"/>
                  <w:lang w:eastAsia="ru-RU"/>
                </w:rPr>
                <m:t>устр</m:t>
              </m:r>
            </m:sub>
          </m:sSub>
          <m:r>
            <w:rPr>
              <w:rFonts w:ascii="Cambria Math" w:eastAsia="Times New Roman" w:hAnsi="Cambria Math" w:cs="Times New Roman"/>
              <w:w w:val="105"/>
              <w:sz w:val="28"/>
              <w:szCs w:val="28"/>
              <w:lang w:eastAsia="ru-RU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Times New Roman" w:hAnsi="Cambria Math" w:cs="Times New Roman"/>
                  <w:i/>
                  <w:w w:val="105"/>
                  <w:sz w:val="28"/>
                  <w:szCs w:val="28"/>
                  <w:lang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w w:val="105"/>
                  <w:sz w:val="28"/>
                  <w:szCs w:val="28"/>
                  <w:lang w:eastAsia="ru-RU"/>
                </w:rPr>
                <m:t>i=1</m:t>
              </m:r>
            </m:sub>
            <m:sup>
              <m:r>
                <w:rPr>
                  <w:rFonts w:ascii="Cambria Math" w:eastAsia="Times New Roman" w:hAnsi="Cambria Math" w:cs="Times New Roman"/>
                  <w:w w:val="105"/>
                  <w:sz w:val="28"/>
                  <w:szCs w:val="28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w w:val="105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w w:val="105"/>
                      <w:sz w:val="28"/>
                      <w:szCs w:val="28"/>
                      <w:lang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w w:val="105"/>
                      <w:sz w:val="28"/>
                      <w:szCs w:val="28"/>
                      <w:lang w:eastAsia="ru-RU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w w:val="105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w w:val="105"/>
                      <w:sz w:val="28"/>
                      <w:szCs w:val="28"/>
                      <w:lang w:eastAsia="ru-RU"/>
                    </w:rPr>
                    <m:t>λ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w w:val="105"/>
                      <w:sz w:val="28"/>
                      <w:szCs w:val="28"/>
                      <w:lang w:eastAsia="ru-RU"/>
                    </w:rPr>
                    <m:t>i</m:t>
                  </m:r>
                </m:sub>
              </m:sSub>
            </m:e>
          </m:nary>
          <m:r>
            <w:rPr>
              <w:rFonts w:ascii="Cambria Math" w:eastAsia="Times New Roman" w:hAnsi="Cambria Math" w:cs="Times New Roman"/>
              <w:w w:val="105"/>
              <w:sz w:val="24"/>
              <w:szCs w:val="28"/>
              <w:lang w:eastAsia="ru-RU"/>
            </w:rPr>
            <m:t>=18,816∙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w w:val="105"/>
                  <w:sz w:val="24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w w:val="105"/>
                  <w:sz w:val="24"/>
                  <w:szCs w:val="28"/>
                  <w:lang w:eastAsia="ru-RU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w w:val="105"/>
                  <w:sz w:val="24"/>
                  <w:szCs w:val="28"/>
                  <w:lang w:eastAsia="ru-RU"/>
                </w:rPr>
                <m:t>-6</m:t>
              </m:r>
            </m:sup>
          </m:sSup>
          <m:sSup>
            <m:sSupPr>
              <m:ctrlPr>
                <w:rPr>
                  <w:rFonts w:ascii="Cambria Math" w:eastAsia="Times New Roman" w:hAnsi="Cambria Math" w:cs="Times New Roman"/>
                  <w:i/>
                  <w:w w:val="105"/>
                  <w:sz w:val="24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w w:val="105"/>
                  <w:sz w:val="24"/>
                  <w:szCs w:val="28"/>
                  <w:lang w:eastAsia="ru-RU"/>
                </w:rPr>
                <m:t>ч</m:t>
              </m:r>
            </m:e>
            <m:sup>
              <m:r>
                <w:rPr>
                  <w:rFonts w:ascii="Cambria Math" w:eastAsia="Times New Roman" w:hAnsi="Cambria Math" w:cs="Times New Roman"/>
                  <w:w w:val="105"/>
                  <w:sz w:val="24"/>
                  <w:szCs w:val="28"/>
                  <w:lang w:eastAsia="ru-RU"/>
                </w:rPr>
                <m:t>-1</m:t>
              </m:r>
            </m:sup>
          </m:sSup>
          <m:r>
            <w:rPr>
              <w:rFonts w:ascii="Cambria Math" w:eastAsia="Times New Roman" w:hAnsi="Cambria Math" w:cs="Times New Roman"/>
              <w:w w:val="105"/>
              <w:sz w:val="24"/>
              <w:szCs w:val="28"/>
              <w:lang w:eastAsia="ru-RU"/>
            </w:rPr>
            <m:t>.</m:t>
          </m:r>
        </m:oMath>
      </m:oMathPara>
    </w:p>
    <w:p w:rsidR="00126D06" w:rsidRPr="00FD7755" w:rsidRDefault="00126D06" w:rsidP="00540F45">
      <w:pPr>
        <w:tabs>
          <w:tab w:val="left" w:pos="850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4"/>
          <w:szCs w:val="28"/>
          <w:lang w:eastAsia="ru-RU"/>
        </w:rPr>
      </w:pPr>
    </w:p>
    <w:p w:rsidR="00126D06" w:rsidRDefault="00126D06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Вероятность безотказной работы системы Р(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val="en-US" w:eastAsia="ru-RU"/>
        </w:rPr>
        <w:t>t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) за период 1 </w:t>
      </w:r>
      <w:r w:rsidRPr="00D739A0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год</w:t>
      </w:r>
      <w:r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>(</w:t>
      </w: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>Т</w:t>
      </w:r>
      <w:r>
        <w:rPr>
          <w:rFonts w:ascii="Times New Roman" w:eastAsia="Times New Roman" w:hAnsi="Times New Roman" w:cs="Times New Roman"/>
          <w:i/>
          <w:w w:val="105"/>
          <w:sz w:val="28"/>
          <w:szCs w:val="28"/>
          <w:vertAlign w:val="subscript"/>
          <w:lang w:eastAsia="ru-RU"/>
        </w:rPr>
        <w:t>ЭКСПЛ </w:t>
      </w:r>
      <w:r w:rsidRPr="006401E9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 xml:space="preserve">= </w:t>
      </w:r>
      <w:r w:rsidR="00304040" w:rsidRPr="00304040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>2048</w:t>
      </w:r>
      <w:r w:rsidRPr="00304040"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> ч</w:t>
      </w:r>
      <w:r>
        <w:rPr>
          <w:rFonts w:ascii="Times New Roman" w:eastAsia="Times New Roman" w:hAnsi="Times New Roman" w:cs="Times New Roman"/>
          <w:i/>
          <w:w w:val="105"/>
          <w:sz w:val="28"/>
          <w:szCs w:val="28"/>
          <w:lang w:eastAsia="ru-RU"/>
        </w:rPr>
        <w:t>)</w:t>
      </w:r>
      <w:r w:rsidRPr="006401E9"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  <w:t xml:space="preserve"> определим по формуле (6.1):</w:t>
      </w:r>
    </w:p>
    <w:p w:rsidR="00540F45" w:rsidRPr="006401E9" w:rsidRDefault="00540F45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8"/>
          <w:szCs w:val="28"/>
          <w:lang w:eastAsia="ru-RU"/>
        </w:rPr>
      </w:pPr>
    </w:p>
    <w:p w:rsidR="00126D06" w:rsidRPr="00FD7755" w:rsidRDefault="008A38CB" w:rsidP="00540F45">
      <w:pPr>
        <w:tabs>
          <w:tab w:val="left" w:pos="4140"/>
          <w:tab w:val="left" w:pos="84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w w:val="105"/>
          <w:sz w:val="24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w w:val="105"/>
              <w:sz w:val="28"/>
              <w:szCs w:val="28"/>
              <w:lang w:eastAsia="ru-RU"/>
            </w:rPr>
            <m:t>P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w w:val="105"/>
                  <w:sz w:val="28"/>
                  <w:szCs w:val="28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w w:val="105"/>
                  <w:sz w:val="28"/>
                  <w:szCs w:val="28"/>
                  <w:lang w:eastAsia="ru-RU"/>
                </w:rPr>
                <m:t>2048</m:t>
              </m:r>
            </m:e>
          </m:d>
          <m:r>
            <w:rPr>
              <w:rFonts w:ascii="Cambria Math" w:eastAsia="Times New Roman" w:hAnsi="Cambria Math" w:cs="Times New Roman"/>
              <w:w w:val="105"/>
              <w:sz w:val="28"/>
              <w:szCs w:val="28"/>
              <w:lang w:eastAsia="ru-RU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w w:val="105"/>
                  <w:sz w:val="28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w w:val="105"/>
                  <w:sz w:val="28"/>
                  <w:szCs w:val="28"/>
                  <w:lang w:eastAsia="ru-RU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w w:val="105"/>
                      <w:sz w:val="28"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w w:val="105"/>
                      <w:sz w:val="28"/>
                      <w:szCs w:val="28"/>
                      <w:lang w:eastAsia="ru-RU"/>
                    </w:rPr>
                    <m:t>-18,816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w w:val="105"/>
                      <w:sz w:val="28"/>
                      <w:szCs w:val="28"/>
                      <w:lang w:eastAsia="ru-RU"/>
                    </w:rPr>
                    <m:t>-6</m:t>
                  </m:r>
                </m:sup>
              </m:sSup>
              <m:r>
                <w:rPr>
                  <w:rFonts w:ascii="Cambria Math" w:eastAsia="Times New Roman" w:hAnsi="Cambria Math" w:cs="Times New Roman"/>
                  <w:w w:val="105"/>
                  <w:sz w:val="28"/>
                  <w:szCs w:val="28"/>
                  <w:lang w:eastAsia="ru-RU"/>
                </w:rPr>
                <m:t>∙2048</m:t>
              </m:r>
            </m:sup>
          </m:sSup>
          <m:r>
            <w:rPr>
              <w:rFonts w:ascii="Cambria Math" w:eastAsia="Times New Roman" w:hAnsi="Cambria Math" w:cs="Times New Roman"/>
              <w:w w:val="105"/>
              <w:sz w:val="28"/>
              <w:szCs w:val="28"/>
              <w:lang w:eastAsia="ru-RU"/>
            </w:rPr>
            <m:t>=0,99.</m:t>
          </m:r>
        </m:oMath>
      </m:oMathPara>
    </w:p>
    <w:sectPr w:rsidR="00126D06" w:rsidRPr="00FD7755" w:rsidSect="000A77FE">
      <w:headerReference w:type="default" r:id="rId11"/>
      <w:headerReference w:type="first" r:id="rId12"/>
      <w:pgSz w:w="11906" w:h="16838"/>
      <w:pgMar w:top="851" w:right="851" w:bottom="1701" w:left="1701" w:header="709" w:footer="709" w:gutter="0"/>
      <w:pgNumType w:start="66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A0FA7" w:rsidRDefault="003A0FA7" w:rsidP="00126D06">
      <w:pPr>
        <w:spacing w:after="0" w:line="240" w:lineRule="auto"/>
      </w:pPr>
      <w:r>
        <w:separator/>
      </w:r>
    </w:p>
  </w:endnote>
  <w:endnote w:type="continuationSeparator" w:id="1">
    <w:p w:rsidR="003A0FA7" w:rsidRDefault="003A0FA7" w:rsidP="00126D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ISOCPEUR">
    <w:altName w:val="Arial"/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Journal">
    <w:altName w:val="Times New Roman"/>
    <w:charset w:val="00"/>
    <w:family w:val="auto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A0FA7" w:rsidRDefault="003A0FA7" w:rsidP="00126D06">
      <w:pPr>
        <w:spacing w:after="0" w:line="240" w:lineRule="auto"/>
      </w:pPr>
      <w:r>
        <w:separator/>
      </w:r>
    </w:p>
  </w:footnote>
  <w:footnote w:type="continuationSeparator" w:id="1">
    <w:p w:rsidR="003A0FA7" w:rsidRDefault="003A0FA7" w:rsidP="00126D0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6D06" w:rsidRDefault="00126456">
    <w:pPr>
      <w:pStyle w:val="a3"/>
    </w:pPr>
    <w:r>
      <w:rPr>
        <w:noProof/>
        <w:lang w:eastAsia="ru-RU"/>
      </w:rPr>
      <w:pict>
        <v:group id="Группа 204" o:spid="_x0000_s2099" style="position:absolute;margin-left:56.7pt;margin-top:19.85pt;width:518.75pt;height:802.2pt;z-index:25166131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" o:allowincell="f">
          <v:rect id="Rectangle 52" o:spid="_x0000_s2118" style="position:absolute;width:20000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" filled="f" strokeweight="2pt"/>
          <v:line id="Line 53" o:spid="_x0000_s2117" style="position:absolute;visibility:visibl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" strokeweight="2pt"/>
          <v:line id="Line 54" o:spid="_x0000_s2116" style="position:absolute;visibility:visibl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" strokeweight="2pt"/>
          <v:line id="Line 55" o:spid="_x0000_s2115" style="position:absolute;visibility:visibl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" strokeweight="2pt"/>
          <v:line id="Line 56" o:spid="_x0000_s2114" style="position:absolute;visibility:visibl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Ow1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sbR&#10;HL5nwhGQqw8AAAD//wMAUEsBAi0AFAAGAAgAAAAhANvh9svuAAAAhQEAABMAAAAAAAAAAAAAAAAA&#10;AAAAAFtDb250ZW50X1R5cGVzXS54bWxQSwECLQAUAAYACAAAACEAWvQsW78AAAAVAQAACwAAAAAA&#10;AAAAAAAAAAAfAQAAX3JlbHMvLnJlbHNQSwECLQAUAAYACAAAACEALmzsNcAAAADcAAAADwAAAAAA&#10;AAAAAAAAAAAHAgAAZHJzL2Rvd25yZXYueG1sUEsFBgAAAAADAAMAtwAAAPQCAAAAAA==&#10;" strokeweight="2pt"/>
          <v:line id="Line 57" o:spid="_x0000_s2113" style="position:absolute;visibility:visibl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" strokeweight="2pt"/>
          <v:line id="Line 58" o:spid="_x0000_s2112" style="position:absolute;visibility:visibl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" strokeweight="2pt"/>
          <v:line id="Line 59" o:spid="_x0000_s2111" style="position:absolute;visibility:visibl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" strokeweight="2pt"/>
          <v:line id="Line 60" o:spid="_x0000_s2110" style="position:absolute;visibility:visibl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" strokeweight="1pt"/>
          <v:line id="Line 61" o:spid="_x0000_s2109" style="position:absolute;visibility:visibl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NV2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saj&#10;CXzPhCMgVx8AAAD//wMAUEsBAi0AFAAGAAgAAAAhANvh9svuAAAAhQEAABMAAAAAAAAAAAAAAAAA&#10;AAAAAFtDb250ZW50X1R5cGVzXS54bWxQSwECLQAUAAYACAAAACEAWvQsW78AAAAVAQAACwAAAAAA&#10;AAAAAAAAAAAfAQAAX3JlbHMvLnJlbHNQSwECLQAUAAYACAAAACEARbTVdsAAAADcAAAADwAAAAAA&#10;AAAAAAAAAAAHAgAAZHJzL2Rvd25yZXYueG1sUEsFBgAAAAADAAMAtwAAAPQCAAAAAA==&#10;" strokeweight="2pt"/>
          <v:line id="Line 62" o:spid="_x0000_s2108" style="position:absolute;visibility:visibl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" strokeweight="1pt"/>
          <v:rect id="Rectangle 63" o:spid="_x0000_s2107" style="position:absolute;left:54;top:19660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" filled="f" stroked="f" strokeweight=".25pt">
            <v:textbox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Изм.</w:t>
                  </w:r>
                </w:p>
              </w:txbxContent>
            </v:textbox>
          </v:rect>
          <v:rect id="Rectangle 64" o:spid="_x0000_s2106" style="position:absolute;left:1139;top:19660;width:1001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" filled="f" stroked="f" strokeweight=".25pt">
            <v:textbox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65" o:spid="_x0000_s2105" style="position:absolute;left:2267;top:19660;width:257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" filled="f" stroked="f" strokeweight=".25pt">
            <v:textbox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№ докум.</w:t>
                  </w:r>
                </w:p>
              </w:txbxContent>
            </v:textbox>
          </v:rect>
          <v:rect id="Rectangle 66" o:spid="_x0000_s2104" style="position:absolute;left:4983;top:19660;width:153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" filled="f" stroked="f" strokeweight=".25pt">
            <v:textbox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Подпись</w:t>
                  </w:r>
                </w:p>
              </w:txbxContent>
            </v:textbox>
          </v:rect>
          <v:rect id="Rectangle 67" o:spid="_x0000_s2103" style="position:absolute;left:6604;top:19660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" filled="f" stroked="f" strokeweight=".25pt">
            <v:textbox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Дата</w:t>
                  </w:r>
                </w:p>
              </w:txbxContent>
            </v:textbox>
          </v:rect>
          <v:rect id="Rectangle 68" o:spid="_x0000_s2102" style="position:absolute;left:18949;top:18977;width:1001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" filled="f" stroked="f" strokeweight=".25pt">
            <v:textbox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69" o:spid="_x0000_s2101" style="position:absolute;left:18949;top:19435;width:1001;height:4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" filled="f" stroked="f" strokeweight=".25pt">
            <v:textbox inset="1pt,1pt,1pt,1pt">
              <w:txbxContent>
                <w:p w:rsidR="00126D06" w:rsidRPr="0032208F" w:rsidRDefault="00126D06" w:rsidP="00126D06">
                  <w:pPr>
                    <w:pStyle w:val="a7"/>
                    <w:jc w:val="center"/>
                    <w:rPr>
                      <w:rFonts w:ascii="Times New Roman" w:hAnsi="Times New Roman"/>
                      <w:i w:val="0"/>
                      <w:szCs w:val="28"/>
                      <w:lang w:val="ru-RU"/>
                    </w:rPr>
                  </w:pPr>
                </w:p>
              </w:txbxContent>
            </v:textbox>
          </v:rect>
          <v:rect id="Rectangle 70" o:spid="_x0000_s2100" style="position:absolute;left:7745;top:19221;width:11075;height:4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" filled="f" stroked="f" strokeweight=".25pt">
            <v:textbox inset="1pt,1pt,1pt,1pt">
              <w:txbxContent>
                <w:p w:rsidR="00126D06" w:rsidRPr="006A01AF" w:rsidRDefault="00F14A25" w:rsidP="00126D06">
                  <w:pPr>
                    <w:pStyle w:val="a7"/>
                    <w:jc w:val="center"/>
                    <w:rPr>
                      <w:rFonts w:ascii="Journal" w:hAnsi="Journal"/>
                      <w:lang w:val="ru-RU"/>
                    </w:rPr>
                  </w:pPr>
                  <w:r>
                    <w:rPr>
                      <w:lang w:val="ru-RU"/>
                    </w:rPr>
                    <w:t>УО «ВГТУ» ДП.</w:t>
                  </w:r>
                  <w:r w:rsidR="00126D06">
                    <w:rPr>
                      <w:lang w:val="ru-RU"/>
                    </w:rPr>
                    <w:t>0</w:t>
                  </w:r>
                  <w:r>
                    <w:rPr>
                      <w:lang w:val="ru-RU"/>
                    </w:rPr>
                    <w:t>21</w:t>
                  </w:r>
                  <w:r w:rsidR="00126D06">
                    <w:rPr>
                      <w:lang w:val="ru-RU"/>
                    </w:rPr>
                    <w:t xml:space="preserve"> 1-53 01 01-05 ПЗ</w:t>
                  </w:r>
                </w:p>
                <w:p w:rsidR="00126D06" w:rsidRPr="00501DDB" w:rsidRDefault="00126D06" w:rsidP="00126D06"/>
              </w:txbxContent>
            </v:textbox>
          </v:rect>
          <w10:wrap anchorx="page" anchory="page"/>
        </v:group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6D06" w:rsidRDefault="00126456">
    <w:pPr>
      <w:pStyle w:val="a3"/>
    </w:pPr>
    <w:r>
      <w:rPr>
        <w:noProof/>
        <w:lang w:eastAsia="ru-RU"/>
      </w:rPr>
      <w:pict>
        <v:group id="Группа 154" o:spid="_x0000_s2049" style="position:absolute;margin-left:56.7pt;margin-top:19.85pt;width:518.75pt;height:802.2pt;z-index:25165926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" o:allowincell="f">
          <v:rect id="Rectangle 2" o:spid="_x0000_s2098" style="position:absolute;width:20000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" filled="f" strokeweight="2pt"/>
          <v:line id="Line 3" o:spid="_x0000_s2097" style="position:absolute;visibility:visibl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TY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szl8&#10;nwkXyPUHAAD//wMAUEsBAi0AFAAGAAgAAAAhANvh9svuAAAAhQEAABMAAAAAAAAAAAAAAAAAAAAA&#10;AFtDb250ZW50X1R5cGVzXS54bWxQSwECLQAUAAYACAAAACEAWvQsW78AAAAVAQAACwAAAAAAAAAA&#10;AAAAAAAfAQAAX3JlbHMvLnJlbHNQSwECLQAUAAYACAAAACEAl2U2Jr0AAADcAAAADwAAAAAAAAAA&#10;AAAAAAAHAgAAZHJzL2Rvd25yZXYueG1sUEsFBgAAAAADAAMAtwAAAPECAAAAAA==&#10;" strokeweight="2pt"/>
          <v:line id="Line 4" o:spid="_x0000_s2096" style="position:absolute;visibility:visibl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ZO9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n8zg&#10;+0y4QK4+AAAA//8DAFBLAQItABQABgAIAAAAIQDb4fbL7gAAAIUBAAATAAAAAAAAAAAAAAAAAAAA&#10;AABbQ29udGVudF9UeXBlc10ueG1sUEsBAi0AFAAGAAgAAAAhAFr0LFu/AAAAFQEAAAsAAAAAAAAA&#10;AAAAAAAAHwEAAF9yZWxzLy5yZWxzUEsBAi0AFAAGAAgAAAAhAPgpk72+AAAA3AAAAA8AAAAAAAAA&#10;AAAAAAAABwIAAGRycy9kb3ducmV2LnhtbFBLBQYAAAAAAwADALcAAADyAgAAAAA=&#10;" strokeweight="2pt"/>
          <v:line id="Line 5" o:spid="_x0000_s2095" style="position:absolute;visibility:visibl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" strokeweight="2pt"/>
          <v:line id="Line 6" o:spid="_x0000_s2094" style="position:absolute;visibility:visibl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qJU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J3P4&#10;PhMukKsPAAAA//8DAFBLAQItABQABgAIAAAAIQDb4fbL7gAAAIUBAAATAAAAAAAAAAAAAAAAAAAA&#10;AABbQ29udGVudF9UeXBlc10ueG1sUEsBAi0AFAAGAAgAAAAhAFr0LFu/AAAAFQEAAAsAAAAAAAAA&#10;AAAAAAAAHwEAAF9yZWxzLy5yZWxzUEsBAi0AFAAGAAgAAAAhAOb6olS+AAAA3AAAAA8AAAAAAAAA&#10;AAAAAAAABwIAAGRycy9kb3ducmV2LnhtbFBLBQYAAAAAAwADALcAAADyAgAAAAA=&#10;" strokeweight="2pt"/>
          <v:line id="Line 7" o:spid="_x0000_s2093" style="position:absolute;visibility:visibl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" strokeweight="2pt"/>
          <v:line id="Line 8" o:spid="_x0000_s2092" style="position:absolute;visibility:visibl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GT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8wl8&#10;nwkXyPUHAAD//wMAUEsBAi0AFAAGAAgAAAAhANvh9svuAAAAhQEAABMAAAAAAAAAAAAAAAAAAAAA&#10;AFtDb250ZW50X1R5cGVzXS54bWxQSwECLQAUAAYACAAAACEAWvQsW78AAAAVAQAACwAAAAAAAAAA&#10;AAAAAAAfAQAAX3JlbHMvLnJlbHNQSwECLQAUAAYACAAAACEA1uBk770AAADcAAAADwAAAAAAAAAA&#10;AAAAAAAHAgAAZHJzL2Rvd25yZXYueG1sUEsFBgAAAAADAAMAtwAAAPECAAAAAA==&#10;" strokeweight="2pt"/>
          <v:line id="Line 9" o:spid="_x0000_s2091" style="position:absolute;visibility:visibl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vqY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8yl8&#10;nwkXyPUHAAD//wMAUEsBAi0AFAAGAAgAAAAhANvh9svuAAAAhQEAABMAAAAAAAAAAAAAAAAAAAAA&#10;AFtDb250ZW50X1R5cGVzXS54bWxQSwECLQAUAAYACAAAACEAWvQsW78AAAAVAQAACwAAAAAAAAAA&#10;AAAAAAAfAQAAX3JlbHMvLnJlbHNQSwECLQAUAAYACAAAACEAJjL6mL0AAADcAAAADwAAAAAAAAAA&#10;AAAAAAAHAgAAZHJzL2Rvd25yZXYueG1sUEsFBgAAAAADAAMAtwAAAPECAAAAAA==&#10;" strokeweight="2pt"/>
          <v:line id="Line 10" o:spid="_x0000_s2090" style="position:absolute;visibility:visibl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" strokeweight="1pt"/>
          <v:line id="Line 11" o:spid="_x0000_s2089" style="position:absolute;visibility:visibl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" strokeweight="1pt"/>
          <v:rect id="Rectangle 12" o:spid="_x0000_s2088" style="position:absolute;left:54;top:17912;width:88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" filled="f" stroked="f" strokeweight=".25pt">
            <v:textbox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Изм.</w:t>
                  </w:r>
                </w:p>
              </w:txbxContent>
            </v:textbox>
          </v:rect>
          <v:rect id="Rectangle 13" o:spid="_x0000_s2087" style="position:absolute;left:1051;top:17912;width:11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" filled="f" stroked="f" strokeweight=".25pt">
            <v:textbox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14" o:spid="_x0000_s2086" style="position:absolute;left:2267;top:17912;width:257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" filled="f" stroked="f" strokeweight=".25pt">
            <v:textbox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№ докум.</w:t>
                  </w:r>
                </w:p>
              </w:txbxContent>
            </v:textbox>
          </v:rect>
          <v:rect id="Rectangle 15" o:spid="_x0000_s2085" style="position:absolute;left:4983;top:17912;width:153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" filled="f" stroked="f" strokeweight=".25pt">
            <v:textbox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Подпись</w:t>
                  </w:r>
                </w:p>
              </w:txbxContent>
            </v:textbox>
          </v:rect>
          <v:rect id="Rectangle 16" o:spid="_x0000_s2084" style="position:absolute;left:6604;top:17912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" filled="f" stroked="f" strokeweight=".25pt">
            <v:textbox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Дата</w:t>
                  </w:r>
                </w:p>
              </w:txbxContent>
            </v:textbox>
          </v:rect>
          <v:rect id="Rectangle 17" o:spid="_x0000_s2083" style="position:absolute;left:15929;top:18258;width:1475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lqWwgAAANwAAAAPAAAAZHJzL2Rvd25yZXYueG1sRI9Ba8JA&#10;EIXvBf/DMoK3urGI1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B8QlqWwgAAANwAAAAPAAAA&#10;AAAAAAAAAAAAAAcCAABkcnMvZG93bnJldi54bWxQSwUGAAAAAAMAAwC3AAAA9gIAAAAA&#10;" filled="f" stroked="f" strokeweight=".25pt">
            <v:textbox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18" o:spid="_x0000_s2082" style="position:absolute;left:15929;top:18623;width:1475;height:31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" filled="f" stroked="f" strokeweight=".25pt">
            <v:textbox inset="1pt,1pt,1pt,1pt">
              <w:txbxContent>
                <w:p w:rsidR="00126D06" w:rsidRPr="0032208F" w:rsidRDefault="00126D06" w:rsidP="00126D06">
                  <w:pPr>
                    <w:pStyle w:val="a7"/>
                    <w:jc w:val="center"/>
                    <w:rPr>
                      <w:rFonts w:ascii="Times New Roman" w:hAnsi="Times New Roman"/>
                      <w:i w:val="0"/>
                      <w:sz w:val="24"/>
                      <w:szCs w:val="24"/>
                      <w:lang w:val="ru-RU"/>
                    </w:rPr>
                  </w:pPr>
                </w:p>
              </w:txbxContent>
            </v:textbox>
          </v:rect>
          <v:rect id="Rectangle 19" o:spid="_x0000_s2081" style="position:absolute;left:7760;top:17481;width:12159;height:4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" filled="f" stroked="f" strokeweight=".25pt">
            <v:textbox inset="1pt,1pt,1pt,1pt">
              <w:txbxContent>
                <w:p w:rsidR="00126D06" w:rsidRPr="006A01AF" w:rsidRDefault="00F14A25" w:rsidP="00126D06">
                  <w:pPr>
                    <w:pStyle w:val="a7"/>
                    <w:jc w:val="center"/>
                    <w:rPr>
                      <w:rFonts w:ascii="Journal" w:hAnsi="Journal"/>
                      <w:lang w:val="ru-RU"/>
                    </w:rPr>
                  </w:pPr>
                  <w:r>
                    <w:rPr>
                      <w:lang w:val="ru-RU"/>
                    </w:rPr>
                    <w:t>УО «ВГТУ» ДП.</w:t>
                  </w:r>
                  <w:r w:rsidR="00126D06">
                    <w:rPr>
                      <w:lang w:val="ru-RU"/>
                    </w:rPr>
                    <w:t>0</w:t>
                  </w:r>
                  <w:r>
                    <w:rPr>
                      <w:lang w:val="ru-RU"/>
                    </w:rPr>
                    <w:t>21</w:t>
                  </w:r>
                  <w:r w:rsidR="00126D06">
                    <w:rPr>
                      <w:lang w:val="ru-RU"/>
                    </w:rPr>
                    <w:t xml:space="preserve"> 1-53 01 01-05 ПЗ</w:t>
                  </w:r>
                </w:p>
                <w:p w:rsidR="00126D06" w:rsidRPr="001D198B" w:rsidRDefault="00126D06" w:rsidP="00126D06"/>
              </w:txbxContent>
            </v:textbox>
          </v:rect>
          <v:line id="Line 20" o:spid="_x0000_s2080" style="position:absolute;visibility:visibl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" strokeweight="2pt"/>
          <v:line id="Line 21" o:spid="_x0000_s2079" style="position:absolute;visibility:visibl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" strokeweight="2pt"/>
          <v:line id="Line 22" o:spid="_x0000_s2078" style="position:absolute;visibility:visibl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" strokeweight="1pt"/>
          <v:line id="Line 23" o:spid="_x0000_s2077" style="position:absolute;visibility:visibl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" strokeweight="1pt"/>
          <v:line id="Line 24" o:spid="_x0000_s2076" style="position:absolute;visibility:visibl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" strokeweight="1pt"/>
          <v:group id="Group 25" o:spid="_x0000_s2073" style="position:absolute;left:39;top:18267;width:4944;height:356" coordorigin=",-28" coordsize="20590,22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OUn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0Irz8gEev4LAAD//wMAUEsBAi0AFAAGAAgAAAAhANvh9svuAAAAhQEAABMAAAAAAAAA&#10;AAAAAAAAAAAAAFtDb250ZW50X1R5cGVzXS54bWxQSwECLQAUAAYACAAAACEAWvQsW78AAAAVAQAA&#10;CwAAAAAAAAAAAAAAAAAfAQAAX3JlbHMvLnJlbHNQSwECLQAUAAYACAAAACEA7bTlJ8YAAADcAAAA&#10;DwAAAAAAAAAAAAAAAAAHAgAAZHJzL2Rvd25yZXYueG1sUEsFBgAAAAADAAMAtwAAAPoCAAAAAA==&#10;">
            <v:rect id="Rectangle 26" o:spid="_x0000_s2075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" filled="f" stroked="f" strokeweight=".25pt">
              <v:textbox inset="1pt,1pt,1pt,1pt">
                <w:txbxContent>
                  <w:p w:rsidR="00126D06" w:rsidRDefault="00126D06" w:rsidP="00126D06">
                    <w:pPr>
                      <w:pStyle w:val="a7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Разраб.</w:t>
                    </w:r>
                  </w:p>
                </w:txbxContent>
              </v:textbox>
            </v:rect>
            <v:rect id="Rectangle 27" o:spid="_x0000_s2074" style="position:absolute;left:9279;top:-28;width:11311;height:229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" filled="f" stroked="f" strokeweight=".25pt">
              <v:textbox inset="1pt,1pt,1pt,1pt">
                <w:txbxContent>
                  <w:p w:rsidR="00126D06" w:rsidRPr="00F14A25" w:rsidRDefault="00F14A25" w:rsidP="00126D06">
                    <w:pPr>
                      <w:pStyle w:val="a7"/>
                      <w:rPr>
                        <w:sz w:val="18"/>
                        <w:szCs w:val="18"/>
                        <w:lang w:val="ru-RU"/>
                      </w:rPr>
                    </w:pPr>
                    <w:r w:rsidRPr="00F14A25">
                      <w:rPr>
                        <w:sz w:val="18"/>
                        <w:szCs w:val="18"/>
                        <w:lang w:val="ru-RU"/>
                      </w:rPr>
                      <w:t>Филькова А.П.</w:t>
                    </w:r>
                  </w:p>
                  <w:p w:rsidR="00126D06" w:rsidRPr="001D198B" w:rsidRDefault="00126D06" w:rsidP="00126D06">
                    <w:pPr>
                      <w:pStyle w:val="a7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group id="Group 28" o:spid="_x0000_s2070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">
            <v:rect id="Rectangle 29" o:spid="_x0000_s2072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" filled="f" stroked="f" strokeweight=".25pt">
              <v:textbox inset="1pt,1pt,1pt,1pt">
                <w:txbxContent>
                  <w:p w:rsidR="00126D06" w:rsidRDefault="00126D06" w:rsidP="00126D06">
                    <w:pPr>
                      <w:pStyle w:val="a7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Провер.</w:t>
                    </w:r>
                  </w:p>
                </w:txbxContent>
              </v:textbox>
            </v:rect>
            <v:rect id="Rectangle 30" o:spid="_x0000_s2071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" filled="f" stroked="f" strokeweight=".25pt">
              <v:textbox inset="1pt,1pt,1pt,1pt">
                <w:txbxContent>
                  <w:p w:rsidR="00126D06" w:rsidRPr="001D198B" w:rsidRDefault="00F14A25" w:rsidP="00126D06">
                    <w:pPr>
                      <w:pStyle w:val="a7"/>
                      <w:rPr>
                        <w:sz w:val="18"/>
                        <w:lang w:val="ru-RU"/>
                      </w:rPr>
                    </w:pPr>
                    <w:r>
                      <w:rPr>
                        <w:sz w:val="18"/>
                        <w:lang w:val="ru-RU"/>
                      </w:rPr>
                      <w:t>Соколова А.С.</w:t>
                    </w:r>
                  </w:p>
                  <w:p w:rsidR="00126D06" w:rsidRPr="001D198B" w:rsidRDefault="00126D06" w:rsidP="00126D06">
                    <w:pPr>
                      <w:pStyle w:val="a7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group id="Group 31" o:spid="_x0000_s2067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<v:rect id="Rectangle 32" o:spid="_x0000_s2069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" filled="f" stroked="f" strokeweight=".25pt">
              <v:textbox inset="1pt,1pt,1pt,1pt">
                <w:txbxContent>
                  <w:p w:rsidR="00126D06" w:rsidRDefault="00126D06" w:rsidP="00126D06">
                    <w:pPr>
                      <w:pStyle w:val="a7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Реценз.</w:t>
                    </w:r>
                  </w:p>
                </w:txbxContent>
              </v:textbox>
            </v:rect>
            <v:rect id="Rectangle 33" o:spid="_x0000_s2068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" filled="f" stroked="f" strokeweight=".25pt">
              <v:textbox inset="1pt,1pt,1pt,1pt">
                <w:txbxContent>
                  <w:p w:rsidR="00126D06" w:rsidRPr="001D198B" w:rsidRDefault="00126D06" w:rsidP="00126D06">
                    <w:pPr>
                      <w:pStyle w:val="a7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group id="Group 34" o:spid="_x0000_s2064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<v:rect id="Rectangle 35" o:spid="_x0000_s2066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" filled="f" stroked="f" strokeweight=".25pt">
              <v:textbox inset="1pt,1pt,1pt,1pt">
                <w:txbxContent>
                  <w:p w:rsidR="00126D06" w:rsidRDefault="00126D06" w:rsidP="00126D06">
                    <w:pPr>
                      <w:pStyle w:val="a7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Н. Контр.</w:t>
                    </w:r>
                  </w:p>
                </w:txbxContent>
              </v:textbox>
            </v:rect>
            <v:rect id="Rectangle 36" o:spid="_x0000_s2065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" filled="f" stroked="f" strokeweight=".25pt">
              <v:textbox inset="1pt,1pt,1pt,1pt">
                <w:txbxContent>
                  <w:p w:rsidR="00F14A25" w:rsidRPr="001D198B" w:rsidRDefault="00F14A25" w:rsidP="00F14A25">
                    <w:pPr>
                      <w:pStyle w:val="a7"/>
                      <w:rPr>
                        <w:sz w:val="18"/>
                        <w:lang w:val="ru-RU"/>
                      </w:rPr>
                    </w:pPr>
                    <w:r>
                      <w:rPr>
                        <w:sz w:val="18"/>
                        <w:lang w:val="ru-RU"/>
                      </w:rPr>
                      <w:t>Соколова А.С.</w:t>
                    </w:r>
                  </w:p>
                  <w:p w:rsidR="00126D06" w:rsidRPr="001D198B" w:rsidRDefault="00126D06" w:rsidP="00126D06">
                    <w:pPr>
                      <w:pStyle w:val="a7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group id="Group 37" o:spid="_x0000_s2061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g/b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4Ivz8gEev4LAAD//wMAUEsBAi0AFAAGAAgAAAAhANvh9svuAAAAhQEAABMAAAAAAAAA&#10;AAAAAAAAAAAAAFtDb250ZW50X1R5cGVzXS54bWxQSwECLQAUAAYACAAAACEAWvQsW78AAAAVAQAA&#10;CwAAAAAAAAAAAAAAAAAfAQAAX3JlbHMvLnJlbHNQSwECLQAUAAYACAAAACEAo84P28YAAADcAAAA&#10;DwAAAAAAAAAAAAAAAAAHAgAAZHJzL2Rvd25yZXYueG1sUEsFBgAAAAADAAMAtwAAAPoCAAAAAA==&#10;">
            <v:rect id="Rectangle 38" o:spid="_x0000_s2063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" filled="f" stroked="f" strokeweight=".25pt">
              <v:textbox inset="1pt,1pt,1pt,1pt">
                <w:txbxContent>
                  <w:p w:rsidR="00126D06" w:rsidRDefault="00126D06" w:rsidP="00126D06">
                    <w:pPr>
                      <w:pStyle w:val="a7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Утверд.</w:t>
                    </w:r>
                  </w:p>
                </w:txbxContent>
              </v:textbox>
            </v:rect>
            <v:rect id="Rectangle 39" o:spid="_x0000_s2062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" filled="f" stroked="f" strokeweight=".25pt">
              <v:textbox inset="1pt,1pt,1pt,1pt">
                <w:txbxContent>
                  <w:p w:rsidR="00F14A25" w:rsidRPr="001D198B" w:rsidRDefault="00F14A25" w:rsidP="00F14A25">
                    <w:pPr>
                      <w:pStyle w:val="a7"/>
                      <w:rPr>
                        <w:sz w:val="18"/>
                        <w:lang w:val="ru-RU"/>
                      </w:rPr>
                    </w:pPr>
                    <w:r>
                      <w:rPr>
                        <w:sz w:val="18"/>
                        <w:lang w:val="ru-RU"/>
                      </w:rPr>
                      <w:t>Казаков В.Е.</w:t>
                    </w:r>
                  </w:p>
                  <w:p w:rsidR="00126D06" w:rsidRPr="001D198B" w:rsidRDefault="00126D06" w:rsidP="00126D06">
                    <w:pPr>
                      <w:pStyle w:val="a7"/>
                      <w:rPr>
                        <w:sz w:val="18"/>
                        <w:lang w:val="ru-RU"/>
                      </w:rPr>
                    </w:pPr>
                  </w:p>
                </w:txbxContent>
              </v:textbox>
            </v:rect>
          </v:group>
          <v:line id="Line 40" o:spid="_x0000_s2060" style="position:absolute;visibility:visibl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" strokeweight="2pt"/>
          <v:rect id="Rectangle 41" o:spid="_x0000_s2059" style="position:absolute;left:7787;top:18314;width:6292;height:16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" filled="f" stroked="f" strokeweight=".25pt">
            <v:textbox inset="1pt,1pt,1pt,1pt">
              <w:txbxContent>
                <w:p w:rsidR="00126D06" w:rsidRDefault="00126D06" w:rsidP="00126D06">
                  <w:pPr>
                    <w:pStyle w:val="a7"/>
                    <w:rPr>
                      <w:szCs w:val="28"/>
                      <w:lang w:val="ru-RU"/>
                    </w:rPr>
                  </w:pPr>
                </w:p>
                <w:p w:rsidR="00126D06" w:rsidRPr="001D198B" w:rsidRDefault="000D4DF9" w:rsidP="00126D06">
                  <w:pPr>
                    <w:pStyle w:val="a7"/>
                    <w:jc w:val="center"/>
                    <w:rPr>
                      <w:szCs w:val="28"/>
                      <w:lang w:val="ru-RU"/>
                    </w:rPr>
                  </w:pPr>
                  <w:r>
                    <w:rPr>
                      <w:szCs w:val="28"/>
                      <w:lang w:val="ru-RU"/>
                    </w:rPr>
                    <w:t xml:space="preserve">Расчет надежности </w:t>
                  </w:r>
                </w:p>
              </w:txbxContent>
            </v:textbox>
          </v:rect>
          <v:line id="Line 42" o:spid="_x0000_s2058" style="position:absolute;visibility:visibl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hLL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5xP4&#10;PhMukKsPAAAA//8DAFBLAQItABQABgAIAAAAIQDb4fbL7gAAAIUBAAATAAAAAAAAAAAAAAAAAAAA&#10;AABbQ29udGVudF9UeXBlc10ueG1sUEsBAi0AFAAGAAgAAAAhAFr0LFu/AAAAFQEAAAsAAAAAAAAA&#10;AAAAAAAAHwEAAF9yZWxzLy5yZWxzUEsBAi0AFAAGAAgAAAAhAJwOEsu+AAAA3AAAAA8AAAAAAAAA&#10;AAAAAAAABwIAAGRycy9kb3ducmV2LnhtbFBLBQYAAAAAAwADALcAAADyAgAAAAA=&#10;" strokeweight="2pt"/>
          <v:line id="Line 43" o:spid="_x0000_s2057" style="position:absolute;visibility:visibl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3Iy8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51P4&#10;PhMukKsPAAAA//8DAFBLAQItABQABgAIAAAAIQDb4fbL7gAAAIUBAAATAAAAAAAAAAAAAAAAAAAA&#10;AABbQ29udGVudF9UeXBlc10ueG1sUEsBAi0AFAAGAAgAAAAhAFr0LFu/AAAAFQEAAAsAAAAAAAAA&#10;AAAAAAAAHwEAAF9yZWxzLy5yZWxzUEsBAi0AFAAGAAgAAAAhAGzcjLy+AAAA3AAAAA8AAAAAAAAA&#10;AAAAAAAABwIAAGRycy9kb3ducmV2LnhtbFBLBQYAAAAAAwADALcAAADyAgAAAAA=&#10;" strokeweight="2pt"/>
          <v:line id="Line 44" o:spid="_x0000_s2056" style="position:absolute;visibility:visibl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" strokeweight="2pt"/>
          <v:rect id="Rectangle 45" o:spid="_x0000_s2055" style="position:absolute;left:14295;top:18258;width:147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" filled="f" stroked="f" strokeweight=".25pt">
            <v:textbox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т.</w:t>
                  </w:r>
                </w:p>
              </w:txbxContent>
            </v:textbox>
          </v:rect>
          <v:rect id="Rectangle 46" o:spid="_x0000_s2054" style="position:absolute;left:17577;top:18258;width:2327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" filled="f" stroked="f" strokeweight=".25pt">
            <v:textbox inset="1pt,1pt,1pt,1pt">
              <w:txbxContent>
                <w:p w:rsidR="00126D06" w:rsidRDefault="00126D06" w:rsidP="00126D06">
                  <w:pPr>
                    <w:pStyle w:val="a7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ов</w:t>
                  </w:r>
                </w:p>
              </w:txbxContent>
            </v:textbox>
          </v:rect>
          <v:rect id="Rectangle 47" o:spid="_x0000_s2053" style="position:absolute;left:17591;top:18613;width:2326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" filled="f" stroked="f" strokeweight=".25pt">
            <v:textbox inset="1pt,1pt,1pt,1pt">
              <w:txbxContent>
                <w:p w:rsidR="009A433F" w:rsidRPr="000B49C3" w:rsidRDefault="009A433F" w:rsidP="009A433F">
                  <w:pPr>
                    <w:pStyle w:val="a7"/>
                    <w:jc w:val="center"/>
                    <w:rPr>
                      <w:rFonts w:ascii="Times New Roman" w:hAnsi="Times New Roman"/>
                      <w:i w:val="0"/>
                      <w:sz w:val="24"/>
                      <w:szCs w:val="24"/>
                      <w:lang w:val="ru-RU"/>
                    </w:rPr>
                  </w:pPr>
                </w:p>
                <w:p w:rsidR="00126D06" w:rsidRPr="001D198B" w:rsidRDefault="00126D06" w:rsidP="00126D06">
                  <w:pPr>
                    <w:pStyle w:val="a7"/>
                    <w:jc w:val="center"/>
                    <w:rPr>
                      <w:sz w:val="18"/>
                      <w:lang w:val="ru-RU"/>
                    </w:rPr>
                  </w:pPr>
                </w:p>
              </w:txbxContent>
            </v:textbox>
          </v:rect>
          <v:line id="Line 48" o:spid="_x0000_s2052" style="position:absolute;visibility:visibl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" strokeweight="1pt"/>
          <v:line id="Line 49" o:spid="_x0000_s2051" style="position:absolute;visibility:visibl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/z3xAAAANw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MvhfiYdATn9BwAA//8DAFBLAQItABQABgAIAAAAIQDb4fbL7gAAAIUBAAATAAAAAAAAAAAA&#10;AAAAAAAAAABbQ29udGVudF9UeXBlc10ueG1sUEsBAi0AFAAGAAgAAAAhAFr0LFu/AAAAFQEAAAsA&#10;AAAAAAAAAAAAAAAAHwEAAF9yZWxzLy5yZWxzUEsBAi0AFAAGAAgAAAAhAKR7/PfEAAAA3AAAAA8A&#10;AAAAAAAAAAAAAAAABwIAAGRycy9kb3ducmV2LnhtbFBLBQYAAAAAAwADALcAAAD4AgAAAAA=&#10;" strokeweight="1pt"/>
          <v:rect id="Rectangle 50" o:spid="_x0000_s2050" style="position:absolute;left:14295;top:19163;width:5695;height:70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" filled="f" stroked="f" strokeweight=".25pt">
            <v:textbox inset="1pt,1pt,1pt,1pt">
              <w:txbxContent>
                <w:p w:rsidR="000A77FE" w:rsidRDefault="0070601E" w:rsidP="00126D06">
                  <w:pPr>
                    <w:pStyle w:val="a7"/>
                    <w:jc w:val="center"/>
                    <w:rPr>
                      <w:sz w:val="22"/>
                      <w:szCs w:val="22"/>
                      <w:lang w:val="ru-RU"/>
                    </w:rPr>
                  </w:pPr>
                  <w:r w:rsidRPr="00F14A25">
                    <w:rPr>
                      <w:sz w:val="22"/>
                      <w:szCs w:val="22"/>
                      <w:lang w:val="ru-RU"/>
                    </w:rPr>
                    <w:t xml:space="preserve">УО «ВГТУ» каф. ИСАП </w:t>
                  </w:r>
                </w:p>
                <w:p w:rsidR="00126D06" w:rsidRPr="00F14A25" w:rsidRDefault="0070601E" w:rsidP="00126D06">
                  <w:pPr>
                    <w:pStyle w:val="a7"/>
                    <w:jc w:val="center"/>
                    <w:rPr>
                      <w:rFonts w:ascii="Journal" w:hAnsi="Journal"/>
                      <w:sz w:val="22"/>
                      <w:szCs w:val="22"/>
                      <w:lang w:val="ru-RU"/>
                    </w:rPr>
                  </w:pPr>
                  <w:r w:rsidRPr="00F14A25">
                    <w:rPr>
                      <w:sz w:val="22"/>
                      <w:szCs w:val="22"/>
                      <w:lang w:val="ru-RU"/>
                    </w:rPr>
                    <w:t>гр.</w:t>
                  </w:r>
                  <w:r w:rsidR="00512269">
                    <w:rPr>
                      <w:sz w:val="22"/>
                      <w:szCs w:val="22"/>
                      <w:lang w:val="ru-RU"/>
                    </w:rPr>
                    <w:t xml:space="preserve"> </w:t>
                  </w:r>
                  <w:r w:rsidRPr="00F14A25">
                    <w:rPr>
                      <w:sz w:val="22"/>
                      <w:szCs w:val="22"/>
                      <w:lang w:val="ru-RU"/>
                    </w:rPr>
                    <w:t>А-29</w:t>
                  </w:r>
                </w:p>
                <w:p w:rsidR="00126D06" w:rsidRPr="001D198B" w:rsidRDefault="00126D06" w:rsidP="00126D06">
                  <w:pPr>
                    <w:pStyle w:val="a7"/>
                    <w:jc w:val="center"/>
                    <w:rPr>
                      <w:rFonts w:ascii="Journal" w:hAnsi="Journal"/>
                      <w:sz w:val="24"/>
                      <w:lang w:val="ru-RU"/>
                    </w:rPr>
                  </w:pPr>
                </w:p>
              </w:txbxContent>
            </v:textbox>
          </v:rect>
          <w10:wrap anchorx="page" anchory="page"/>
        </v:group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hdrShapeDefaults>
    <o:shapedefaults v:ext="edit" spidmax="4098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126D06"/>
    <w:rsid w:val="00041A85"/>
    <w:rsid w:val="00044AEA"/>
    <w:rsid w:val="0005799B"/>
    <w:rsid w:val="000A77FE"/>
    <w:rsid w:val="000D4DF9"/>
    <w:rsid w:val="000E6A93"/>
    <w:rsid w:val="0011136A"/>
    <w:rsid w:val="00126456"/>
    <w:rsid w:val="00126D06"/>
    <w:rsid w:val="001708AF"/>
    <w:rsid w:val="001A51DD"/>
    <w:rsid w:val="001F40A7"/>
    <w:rsid w:val="00212974"/>
    <w:rsid w:val="002516E8"/>
    <w:rsid w:val="00252AD3"/>
    <w:rsid w:val="002A7E13"/>
    <w:rsid w:val="00302B59"/>
    <w:rsid w:val="00304040"/>
    <w:rsid w:val="0032208F"/>
    <w:rsid w:val="00333D2F"/>
    <w:rsid w:val="00361E73"/>
    <w:rsid w:val="003A0FA7"/>
    <w:rsid w:val="003E0983"/>
    <w:rsid w:val="00411570"/>
    <w:rsid w:val="00462DEF"/>
    <w:rsid w:val="004974AF"/>
    <w:rsid w:val="004B15D5"/>
    <w:rsid w:val="00506605"/>
    <w:rsid w:val="00512269"/>
    <w:rsid w:val="00540F45"/>
    <w:rsid w:val="00586BD0"/>
    <w:rsid w:val="00593F29"/>
    <w:rsid w:val="00661DEE"/>
    <w:rsid w:val="00667EAD"/>
    <w:rsid w:val="006B6E1A"/>
    <w:rsid w:val="0070601E"/>
    <w:rsid w:val="007301D0"/>
    <w:rsid w:val="00743883"/>
    <w:rsid w:val="007626DB"/>
    <w:rsid w:val="0077739A"/>
    <w:rsid w:val="008422B6"/>
    <w:rsid w:val="00844602"/>
    <w:rsid w:val="00883798"/>
    <w:rsid w:val="008A38CB"/>
    <w:rsid w:val="008A4ED8"/>
    <w:rsid w:val="008F30D0"/>
    <w:rsid w:val="0094012A"/>
    <w:rsid w:val="00945BAE"/>
    <w:rsid w:val="009A433F"/>
    <w:rsid w:val="009B2B19"/>
    <w:rsid w:val="009D59C3"/>
    <w:rsid w:val="00A648DC"/>
    <w:rsid w:val="00A76A98"/>
    <w:rsid w:val="00A81428"/>
    <w:rsid w:val="00B60D9C"/>
    <w:rsid w:val="00B85DC9"/>
    <w:rsid w:val="00BE7E80"/>
    <w:rsid w:val="00C222E2"/>
    <w:rsid w:val="00C520FB"/>
    <w:rsid w:val="00D44411"/>
    <w:rsid w:val="00D739A0"/>
    <w:rsid w:val="00DD5E5C"/>
    <w:rsid w:val="00DF0975"/>
    <w:rsid w:val="00E9611A"/>
    <w:rsid w:val="00EA4C3D"/>
    <w:rsid w:val="00ED4A2C"/>
    <w:rsid w:val="00F02221"/>
    <w:rsid w:val="00F11BD5"/>
    <w:rsid w:val="00F14A25"/>
    <w:rsid w:val="00F67512"/>
    <w:rsid w:val="00F87C56"/>
    <w:rsid w:val="00F92EAA"/>
    <w:rsid w:val="00FA200B"/>
    <w:rsid w:val="00FD7755"/>
    <w:rsid w:val="00FE0170"/>
    <w:rsid w:val="00FE195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6D06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26D0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126D06"/>
  </w:style>
  <w:style w:type="paragraph" w:styleId="a5">
    <w:name w:val="footer"/>
    <w:basedOn w:val="a"/>
    <w:link w:val="a6"/>
    <w:uiPriority w:val="99"/>
    <w:unhideWhenUsed/>
    <w:rsid w:val="00126D0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126D06"/>
  </w:style>
  <w:style w:type="paragraph" w:customStyle="1" w:styleId="a7">
    <w:name w:val="Чертежный"/>
    <w:link w:val="a8"/>
    <w:rsid w:val="00126D06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customStyle="1" w:styleId="a8">
    <w:name w:val="Чертежный Знак"/>
    <w:link w:val="a7"/>
    <w:rsid w:val="00126D06"/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table" w:styleId="a9">
    <w:name w:val="Table Grid"/>
    <w:basedOn w:val="a1"/>
    <w:uiPriority w:val="39"/>
    <w:rsid w:val="00DF097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laceholder Text"/>
    <w:basedOn w:val="a0"/>
    <w:uiPriority w:val="99"/>
    <w:semiHidden/>
    <w:rsid w:val="00DF0975"/>
    <w:rPr>
      <w:color w:val="808080"/>
    </w:rPr>
  </w:style>
  <w:style w:type="paragraph" w:styleId="ab">
    <w:name w:val="Balloon Text"/>
    <w:basedOn w:val="a"/>
    <w:link w:val="ac"/>
    <w:uiPriority w:val="99"/>
    <w:semiHidden/>
    <w:unhideWhenUsed/>
    <w:rsid w:val="00DF09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DF097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172961-D889-41B9-9519-BFB7AB88B9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3</Pages>
  <Words>435</Words>
  <Characters>2486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cer</cp:lastModifiedBy>
  <cp:revision>31</cp:revision>
  <dcterms:created xsi:type="dcterms:W3CDTF">2019-06-04T08:57:00Z</dcterms:created>
  <dcterms:modified xsi:type="dcterms:W3CDTF">2020-01-26T1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